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A958CB" w14:textId="620F57C5" w:rsidR="00B23F33" w:rsidRDefault="00B23F33">
      <w:pPr>
        <w:rPr>
          <w:rFonts w:ascii="宋体" w:eastAsia="黑体" w:hAnsi="宋体" w:hint="eastAsia"/>
          <w:sz w:val="24"/>
        </w:rPr>
      </w:pPr>
    </w:p>
    <w:p w14:paraId="79C02F45" w14:textId="01735055" w:rsidR="00B23F33" w:rsidRPr="00A806F6" w:rsidRDefault="00000000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0" w:name="_Toc170541649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摘</w:t>
      </w:r>
      <w:r w:rsidR="00A806F6">
        <w:rPr>
          <w:rFonts w:ascii="黑体" w:eastAsia="黑体" w:hAnsi="黑体"/>
          <w:b w:val="0"/>
          <w:bCs w:val="0"/>
          <w:sz w:val="32"/>
          <w:szCs w:val="32"/>
        </w:rPr>
        <w:t xml:space="preserve">  </w:t>
      </w:r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要</w:t>
      </w:r>
      <w:bookmarkEnd w:id="0"/>
    </w:p>
    <w:p w14:paraId="5CE26DDD" w14:textId="77777777" w:rsidR="00B23F33" w:rsidRDefault="00B23F33">
      <w:pPr>
        <w:pStyle w:val="a3"/>
        <w:ind w:firstLine="480"/>
        <w:rPr>
          <w:sz w:val="24"/>
        </w:rPr>
      </w:pPr>
    </w:p>
    <w:p w14:paraId="759DA49A" w14:textId="498CF897" w:rsidR="00B23F33" w:rsidRDefault="00000000">
      <w:pPr>
        <w:pStyle w:val="a3"/>
        <w:ind w:firstLine="480"/>
        <w:rPr>
          <w:sz w:val="24"/>
        </w:rPr>
      </w:pPr>
      <w:r>
        <w:rPr>
          <w:rFonts w:hint="eastAsia"/>
          <w:sz w:val="24"/>
        </w:rPr>
        <w:t>随着</w:t>
      </w:r>
      <w:r w:rsidR="000225A9">
        <w:rPr>
          <w:rFonts w:hint="eastAsia"/>
          <w:sz w:val="24"/>
        </w:rPr>
        <w:t>社会和工业的高速发展</w:t>
      </w:r>
      <w:r>
        <w:rPr>
          <w:rFonts w:hint="eastAsia"/>
          <w:sz w:val="24"/>
        </w:rPr>
        <w:t>，</w:t>
      </w:r>
      <w:r w:rsidR="000225A9">
        <w:rPr>
          <w:rFonts w:hint="eastAsia"/>
          <w:sz w:val="24"/>
        </w:rPr>
        <w:t>环境状况越发严重，其中最为关注的就是空气质量</w:t>
      </w:r>
      <w:r w:rsidR="00143859">
        <w:rPr>
          <w:rFonts w:hint="eastAsia"/>
          <w:sz w:val="24"/>
        </w:rPr>
        <w:t>，</w:t>
      </w:r>
      <w:r w:rsidR="00766E19">
        <w:rPr>
          <w:rFonts w:hint="eastAsia"/>
          <w:sz w:val="24"/>
        </w:rPr>
        <w:t>空气质量差</w:t>
      </w:r>
      <w:r w:rsidR="00766E19" w:rsidRPr="00766E19">
        <w:rPr>
          <w:rFonts w:hint="eastAsia"/>
          <w:sz w:val="24"/>
        </w:rPr>
        <w:t>可能</w:t>
      </w:r>
      <w:r w:rsidR="00766E19">
        <w:rPr>
          <w:rFonts w:hint="eastAsia"/>
          <w:sz w:val="24"/>
        </w:rPr>
        <w:t>会</w:t>
      </w:r>
      <w:r w:rsidR="00766E19" w:rsidRPr="00766E19">
        <w:rPr>
          <w:rFonts w:hint="eastAsia"/>
          <w:sz w:val="24"/>
        </w:rPr>
        <w:t>引发多种问题</w:t>
      </w:r>
      <w:r w:rsidR="00766E19">
        <w:rPr>
          <w:rFonts w:hint="eastAsia"/>
          <w:sz w:val="24"/>
        </w:rPr>
        <w:t>，包括但不限于</w:t>
      </w:r>
      <w:r w:rsidR="00766E19" w:rsidRPr="00766E19">
        <w:rPr>
          <w:rFonts w:hint="eastAsia"/>
          <w:sz w:val="24"/>
        </w:rPr>
        <w:t>长期暴露在污染物较高的空气中可能导致呼吸道疾病，如哮喘、慢性阻塞性肺病（COPD）和呼吸道感染的风险增加。颗粒物和化学物质如二氧化硫、氮氧化物等对健康影响尤为显著</w:t>
      </w:r>
      <w:r w:rsidR="00766E19" w:rsidRPr="009F7A66">
        <w:rPr>
          <w:rFonts w:hint="eastAsia"/>
          <w:sz w:val="24"/>
        </w:rPr>
        <w:t>。</w:t>
      </w:r>
      <w:r w:rsidR="00AA59F9" w:rsidRPr="00AA59F9">
        <w:rPr>
          <w:rFonts w:hint="eastAsia"/>
          <w:sz w:val="24"/>
        </w:rPr>
        <w:t>当</w:t>
      </w:r>
      <w:hyperlink r:id="rId9" w:tgtFrame="_blank" w:history="1">
        <w:r w:rsidR="00AA59F9" w:rsidRPr="00AA59F9">
          <w:rPr>
            <w:rFonts w:hint="eastAsia"/>
            <w:sz w:val="24"/>
          </w:rPr>
          <w:t>大气污染</w:t>
        </w:r>
      </w:hyperlink>
      <w:r w:rsidR="00AA59F9" w:rsidRPr="00AA59F9">
        <w:rPr>
          <w:rFonts w:hint="eastAsia"/>
          <w:sz w:val="24"/>
        </w:rPr>
        <w:t>物的浓度在短期内急剧增高，人吸入大量污染物后可造成急性中毒。如人吸入了形成煤烟型烟雾，病人可出现咳嗽、胸闷、呼吸困难，并伴有头疼、呕吐、发绀等症，对于老年人、婴幼儿及患有慢性呼吸道疾病和心血管疾病等病人，影响尤为严重</w:t>
      </w:r>
      <w:r w:rsidR="00766E19">
        <w:rPr>
          <w:rFonts w:hint="eastAsia"/>
          <w:sz w:val="24"/>
        </w:rPr>
        <w:t>，</w:t>
      </w:r>
      <w:r w:rsidR="000225A9">
        <w:rPr>
          <w:rFonts w:hint="eastAsia"/>
          <w:sz w:val="24"/>
        </w:rPr>
        <w:t>所以在这样一个环境下，对空气质量状况进行分析就尤为重要</w:t>
      </w:r>
      <w:r w:rsidR="00AA59F9">
        <w:rPr>
          <w:rFonts w:hint="eastAsia"/>
          <w:sz w:val="24"/>
        </w:rPr>
        <w:t>。</w:t>
      </w:r>
    </w:p>
    <w:p w14:paraId="6913AAB8" w14:textId="2AF025BC" w:rsidR="00B23F33" w:rsidRPr="004272E1" w:rsidRDefault="00F233B9" w:rsidP="00FA3CC6">
      <w:pPr>
        <w:pStyle w:val="a3"/>
        <w:ind w:firstLine="480"/>
        <w:rPr>
          <w:sz w:val="24"/>
        </w:rPr>
      </w:pPr>
      <w:r>
        <w:rPr>
          <w:rFonts w:hint="eastAsia"/>
          <w:sz w:val="24"/>
        </w:rPr>
        <w:t>本</w:t>
      </w:r>
      <w:r w:rsidRPr="004272E1">
        <w:rPr>
          <w:rFonts w:hint="eastAsia"/>
          <w:sz w:val="24"/>
        </w:rPr>
        <w:t>文首先介绍了</w:t>
      </w:r>
      <w:r w:rsidR="00DC6376">
        <w:rPr>
          <w:rFonts w:hint="eastAsia"/>
          <w:sz w:val="24"/>
        </w:rPr>
        <w:t>空气</w:t>
      </w:r>
      <w:r w:rsidR="000225A9">
        <w:rPr>
          <w:rFonts w:hint="eastAsia"/>
          <w:sz w:val="24"/>
        </w:rPr>
        <w:t>状况</w:t>
      </w:r>
      <w:r w:rsidRPr="004272E1">
        <w:rPr>
          <w:rFonts w:hint="eastAsia"/>
          <w:sz w:val="24"/>
        </w:rPr>
        <w:t>的背景，随后</w:t>
      </w:r>
      <w:r w:rsidR="00DC6376">
        <w:rPr>
          <w:rFonts w:hint="eastAsia"/>
          <w:sz w:val="24"/>
        </w:rPr>
        <w:t>获取数据并对其分析，之后</w:t>
      </w:r>
      <w:r w:rsidRPr="004272E1">
        <w:rPr>
          <w:rFonts w:hint="eastAsia"/>
          <w:sz w:val="24"/>
        </w:rPr>
        <w:t>进行清洗，包括</w:t>
      </w:r>
      <w:r w:rsidR="004D763E">
        <w:rPr>
          <w:rFonts w:hint="eastAsia"/>
          <w:sz w:val="24"/>
        </w:rPr>
        <w:t>查看空值</w:t>
      </w:r>
      <w:r w:rsidRPr="004272E1">
        <w:rPr>
          <w:rFonts w:hint="eastAsia"/>
          <w:sz w:val="24"/>
        </w:rPr>
        <w:t>、</w:t>
      </w:r>
      <w:r w:rsidR="004D763E">
        <w:rPr>
          <w:rFonts w:hint="eastAsia"/>
          <w:sz w:val="24"/>
        </w:rPr>
        <w:t>异常</w:t>
      </w:r>
      <w:r w:rsidRPr="004272E1">
        <w:rPr>
          <w:rFonts w:hint="eastAsia"/>
          <w:sz w:val="24"/>
        </w:rPr>
        <w:t>数据的处理等</w:t>
      </w:r>
      <w:r w:rsidR="00DC6376">
        <w:rPr>
          <w:rFonts w:hint="eastAsia"/>
          <w:sz w:val="24"/>
        </w:rPr>
        <w:t>，使得之后对数据的操作更有可信度，模型预测也更加准确，之后对其进行数据预处理，包括了数据标准化，使得其</w:t>
      </w:r>
      <w:r w:rsidR="00DC6376" w:rsidRPr="00DC6376">
        <w:rPr>
          <w:rFonts w:hint="eastAsia"/>
          <w:sz w:val="24"/>
        </w:rPr>
        <w:t>原始数据转化为无</w:t>
      </w:r>
      <w:proofErr w:type="gramStart"/>
      <w:r w:rsidR="00DC6376" w:rsidRPr="00DC6376">
        <w:rPr>
          <w:rFonts w:hint="eastAsia"/>
          <w:sz w:val="24"/>
        </w:rPr>
        <w:t>量纲化指标</w:t>
      </w:r>
      <w:proofErr w:type="gramEnd"/>
      <w:r w:rsidR="00DC6376" w:rsidRPr="00DC6376">
        <w:rPr>
          <w:rFonts w:hint="eastAsia"/>
          <w:sz w:val="24"/>
        </w:rPr>
        <w:t>测评值，各指标</w:t>
      </w:r>
      <w:proofErr w:type="gramStart"/>
      <w:r w:rsidR="00DC6376" w:rsidRPr="00DC6376">
        <w:rPr>
          <w:rFonts w:hint="eastAsia"/>
          <w:sz w:val="24"/>
        </w:rPr>
        <w:t>值处于</w:t>
      </w:r>
      <w:proofErr w:type="gramEnd"/>
      <w:r w:rsidR="00DC6376" w:rsidRPr="00DC6376">
        <w:rPr>
          <w:rFonts w:hint="eastAsia"/>
          <w:sz w:val="24"/>
        </w:rPr>
        <w:t>同一数量级别，可进行综合测评分析。</w:t>
      </w:r>
      <w:r w:rsidR="00DC6376">
        <w:rPr>
          <w:rFonts w:hint="eastAsia"/>
          <w:sz w:val="24"/>
        </w:rPr>
        <w:t>之后通过特征选择对数据进行降维，去除</w:t>
      </w:r>
      <w:r w:rsidR="00DC6376" w:rsidRPr="00DC6376">
        <w:rPr>
          <w:sz w:val="24"/>
        </w:rPr>
        <w:t>冗余信息</w:t>
      </w:r>
      <w:r w:rsidR="00DC6376" w:rsidRPr="00DC6376">
        <w:rPr>
          <w:rFonts w:hint="eastAsia"/>
          <w:sz w:val="24"/>
        </w:rPr>
        <w:t>，减少过拟合，从而提高算法效率</w:t>
      </w:r>
      <w:r w:rsidR="00FA3CC6">
        <w:rPr>
          <w:rFonts w:hint="eastAsia"/>
          <w:sz w:val="24"/>
        </w:rPr>
        <w:t>。随后通过使用</w:t>
      </w:r>
      <w:proofErr w:type="spellStart"/>
      <w:r w:rsidR="00FA3CC6">
        <w:rPr>
          <w:rFonts w:hint="eastAsia"/>
          <w:sz w:val="24"/>
        </w:rPr>
        <w:t>sklearn</w:t>
      </w:r>
      <w:proofErr w:type="spellEnd"/>
      <w:r w:rsidR="00FA3CC6">
        <w:rPr>
          <w:rFonts w:hint="eastAsia"/>
          <w:sz w:val="24"/>
        </w:rPr>
        <w:t>库的函数，进行模型构建</w:t>
      </w:r>
      <w:r w:rsidR="004D763E">
        <w:rPr>
          <w:rFonts w:hint="eastAsia"/>
          <w:sz w:val="24"/>
        </w:rPr>
        <w:t>，并</w:t>
      </w:r>
      <w:r w:rsidRPr="004272E1">
        <w:rPr>
          <w:rFonts w:hint="eastAsia"/>
          <w:sz w:val="24"/>
        </w:rPr>
        <w:t>通过可视化的方式呈现了分析</w:t>
      </w:r>
      <w:r w:rsidR="00FA3CC6">
        <w:rPr>
          <w:rFonts w:hint="eastAsia"/>
          <w:sz w:val="24"/>
        </w:rPr>
        <w:t>的数据</w:t>
      </w:r>
      <w:r w:rsidRPr="004272E1">
        <w:rPr>
          <w:rFonts w:hint="eastAsia"/>
          <w:sz w:val="24"/>
        </w:rPr>
        <w:t>结果</w:t>
      </w:r>
      <w:r w:rsidR="00FA3CC6">
        <w:rPr>
          <w:rFonts w:hint="eastAsia"/>
          <w:sz w:val="24"/>
        </w:rPr>
        <w:t>，</w:t>
      </w:r>
      <w:r w:rsidRPr="004272E1">
        <w:rPr>
          <w:rFonts w:hint="eastAsia"/>
          <w:sz w:val="24"/>
        </w:rPr>
        <w:t>包括折线图、</w:t>
      </w:r>
      <w:r w:rsidR="00632995">
        <w:rPr>
          <w:rFonts w:hint="eastAsia"/>
          <w:sz w:val="24"/>
        </w:rPr>
        <w:t>散点图</w:t>
      </w:r>
      <w:r w:rsidRPr="004272E1">
        <w:rPr>
          <w:rFonts w:hint="eastAsia"/>
          <w:sz w:val="24"/>
        </w:rPr>
        <w:t>等</w:t>
      </w:r>
      <w:r w:rsidR="00FA3CC6">
        <w:rPr>
          <w:rFonts w:hint="eastAsia"/>
          <w:sz w:val="24"/>
        </w:rPr>
        <w:t>。最后通过模型的内的迭代，得出最优参数，并通过图像对其参数进行直观性分析，最终得出本文的研究的空气等级划分。</w:t>
      </w:r>
    </w:p>
    <w:p w14:paraId="328945B0" w14:textId="7773651D" w:rsidR="00B23F33" w:rsidRPr="00AA59F9" w:rsidRDefault="00FA3CC6">
      <w:pPr>
        <w:ind w:firstLineChars="200" w:firstLine="480"/>
        <w:rPr>
          <w:rFonts w:ascii="宋体"/>
          <w:sz w:val="24"/>
        </w:rPr>
      </w:pPr>
      <w:r w:rsidRPr="001631B2">
        <w:rPr>
          <w:rFonts w:ascii="宋体" w:hAnsi="宋体" w:hint="eastAsia"/>
          <w:color w:val="FF0000"/>
          <w:sz w:val="24"/>
        </w:rPr>
        <w:t xml:space="preserve"> </w:t>
      </w:r>
      <w:r w:rsidR="00AA59F9" w:rsidRPr="00AA59F9">
        <w:rPr>
          <w:rFonts w:ascii="宋体" w:hint="eastAsia"/>
          <w:sz w:val="24"/>
        </w:rPr>
        <w:t>本文通过</w:t>
      </w:r>
      <w:proofErr w:type="spellStart"/>
      <w:r w:rsidR="00AA59F9" w:rsidRPr="00AA59F9">
        <w:rPr>
          <w:rFonts w:ascii="宋体" w:hint="eastAsia"/>
          <w:sz w:val="24"/>
        </w:rPr>
        <w:t>KMeans</w:t>
      </w:r>
      <w:proofErr w:type="spellEnd"/>
      <w:r w:rsidR="00AA59F9" w:rsidRPr="00AA59F9">
        <w:rPr>
          <w:rFonts w:ascii="宋体" w:hint="eastAsia"/>
          <w:sz w:val="24"/>
        </w:rPr>
        <w:t>模型的可视化分析得出关于空气质量等级划分，这让人们对于空气的污染会有一个比较明显的认知程度，从而根据本文模型得出空气的受污染程度，最终会减少一些因空气而导致的问题。</w:t>
      </w:r>
    </w:p>
    <w:p w14:paraId="6E6C2739" w14:textId="77777777" w:rsidR="00A91396" w:rsidRPr="00AA59F9" w:rsidRDefault="00A91396">
      <w:pPr>
        <w:ind w:firstLineChars="200" w:firstLine="480"/>
        <w:rPr>
          <w:rFonts w:ascii="宋体" w:hAnsi="宋体"/>
          <w:color w:val="FF0000"/>
          <w:sz w:val="24"/>
        </w:rPr>
      </w:pPr>
    </w:p>
    <w:p w14:paraId="5743398B" w14:textId="45EF611D" w:rsidR="00B23F33" w:rsidRPr="00A91396" w:rsidRDefault="00000000">
      <w:pPr>
        <w:ind w:firstLineChars="200" w:firstLine="482"/>
        <w:rPr>
          <w:rFonts w:ascii="宋体" w:hAnsi="宋体"/>
          <w:color w:val="FF0000"/>
          <w:sz w:val="24"/>
        </w:rPr>
      </w:pPr>
      <w:bookmarkStart w:id="1" w:name="_Toc170541650"/>
      <w:r w:rsidRPr="00A806F6">
        <w:rPr>
          <w:rStyle w:val="10"/>
          <w:rFonts w:ascii="宋体" w:hAnsi="宋体" w:hint="eastAsia"/>
          <w:sz w:val="24"/>
          <w:szCs w:val="24"/>
        </w:rPr>
        <w:t>关键词</w:t>
      </w:r>
      <w:bookmarkEnd w:id="1"/>
      <w:r>
        <w:rPr>
          <w:rFonts w:ascii="宋体" w:hAnsi="宋体" w:hint="eastAsia"/>
          <w:sz w:val="24"/>
        </w:rPr>
        <w:t>：</w:t>
      </w:r>
      <w:proofErr w:type="spellStart"/>
      <w:r w:rsidR="000225A9">
        <w:rPr>
          <w:rFonts w:ascii="宋体" w:hAnsi="宋体" w:hint="eastAsia"/>
          <w:sz w:val="24"/>
        </w:rPr>
        <w:t>KMeans</w:t>
      </w:r>
      <w:proofErr w:type="spellEnd"/>
      <w:r w:rsidR="000225A9">
        <w:rPr>
          <w:rFonts w:ascii="宋体" w:hAnsi="宋体" w:hint="eastAsia"/>
          <w:sz w:val="24"/>
        </w:rPr>
        <w:t>；</w:t>
      </w:r>
      <w:r w:rsidR="00A91396">
        <w:rPr>
          <w:rFonts w:ascii="宋体" w:hAnsi="宋体" w:hint="eastAsia"/>
          <w:sz w:val="24"/>
        </w:rPr>
        <w:t>主成分分析</w:t>
      </w:r>
      <w:r>
        <w:rPr>
          <w:rFonts w:ascii="宋体" w:hAnsi="宋体" w:hint="eastAsia"/>
          <w:sz w:val="24"/>
        </w:rPr>
        <w:t>；</w:t>
      </w:r>
      <w:r w:rsidR="002A3B94">
        <w:rPr>
          <w:rFonts w:ascii="宋体" w:hAnsi="宋体" w:hint="eastAsia"/>
          <w:sz w:val="24"/>
        </w:rPr>
        <w:t>python</w:t>
      </w:r>
    </w:p>
    <w:p w14:paraId="490363B6" w14:textId="24C1C4B4" w:rsidR="00B23F33" w:rsidRDefault="00B23F33">
      <w:pPr>
        <w:ind w:firstLineChars="200" w:firstLine="420"/>
        <w:rPr>
          <w:rFonts w:ascii="宋体" w:hAnsi="宋体"/>
        </w:rPr>
      </w:pPr>
    </w:p>
    <w:p w14:paraId="1C5E1ADA" w14:textId="77777777" w:rsidR="00B23F33" w:rsidRDefault="00B23F33">
      <w:pPr>
        <w:rPr>
          <w:rFonts w:ascii="宋体" w:hAnsi="宋体"/>
        </w:rPr>
      </w:pPr>
    </w:p>
    <w:p w14:paraId="6138ED4B" w14:textId="77777777" w:rsidR="00B23F33" w:rsidRDefault="00B23F33">
      <w:pPr>
        <w:rPr>
          <w:rFonts w:ascii="宋体" w:hAnsi="宋体"/>
        </w:rPr>
      </w:pPr>
    </w:p>
    <w:p w14:paraId="5FF436C1" w14:textId="77777777" w:rsidR="00B23F33" w:rsidRDefault="00B23F33">
      <w:pPr>
        <w:rPr>
          <w:rFonts w:ascii="宋体" w:hAnsi="宋体"/>
        </w:rPr>
      </w:pPr>
    </w:p>
    <w:p w14:paraId="36E56228" w14:textId="77777777" w:rsidR="00B23F33" w:rsidRDefault="00B23F33">
      <w:pPr>
        <w:rPr>
          <w:rFonts w:ascii="宋体" w:hAnsi="宋体"/>
        </w:rPr>
      </w:pPr>
    </w:p>
    <w:p w14:paraId="18F35C6B" w14:textId="77777777" w:rsidR="00B23F33" w:rsidRDefault="00B23F33">
      <w:pPr>
        <w:rPr>
          <w:rFonts w:ascii="宋体" w:hAnsi="宋体"/>
        </w:rPr>
      </w:pPr>
    </w:p>
    <w:p w14:paraId="4B2D3E13" w14:textId="77777777" w:rsidR="00B23F33" w:rsidRDefault="00B23F33">
      <w:pPr>
        <w:rPr>
          <w:rFonts w:ascii="宋体" w:hAnsi="宋体"/>
        </w:rPr>
      </w:pPr>
    </w:p>
    <w:p w14:paraId="21B34A80" w14:textId="77777777" w:rsidR="00B23F33" w:rsidRDefault="00B23F33">
      <w:pPr>
        <w:rPr>
          <w:rFonts w:ascii="宋体" w:hAnsi="宋体"/>
        </w:rPr>
      </w:pPr>
    </w:p>
    <w:p w14:paraId="763DE40B" w14:textId="77777777" w:rsidR="00B23F33" w:rsidRDefault="00B23F33">
      <w:pPr>
        <w:rPr>
          <w:rFonts w:ascii="宋体" w:hAnsi="宋体"/>
        </w:rPr>
      </w:pPr>
    </w:p>
    <w:p w14:paraId="3F626824" w14:textId="77777777" w:rsidR="00B23F33" w:rsidRDefault="00B23F33">
      <w:pPr>
        <w:rPr>
          <w:rFonts w:ascii="宋体" w:hAnsi="宋体"/>
        </w:rPr>
      </w:pPr>
    </w:p>
    <w:p w14:paraId="3D420784" w14:textId="77777777" w:rsidR="00B23F33" w:rsidRDefault="00B23F33">
      <w:pPr>
        <w:rPr>
          <w:rFonts w:ascii="宋体" w:hAnsi="宋体"/>
        </w:rPr>
      </w:pPr>
    </w:p>
    <w:p w14:paraId="29273603" w14:textId="77777777" w:rsidR="00B23F33" w:rsidRDefault="00B23F33">
      <w:pPr>
        <w:rPr>
          <w:rFonts w:ascii="宋体" w:hAnsi="宋体"/>
        </w:rPr>
      </w:pPr>
    </w:p>
    <w:p w14:paraId="604FC982" w14:textId="77777777" w:rsidR="00B23F33" w:rsidRDefault="00B23F33">
      <w:pPr>
        <w:rPr>
          <w:rFonts w:ascii="宋体" w:hAnsi="宋体"/>
        </w:rPr>
      </w:pPr>
    </w:p>
    <w:p w14:paraId="6FF277CF" w14:textId="77777777" w:rsidR="00B23F33" w:rsidRDefault="00B23F33"/>
    <w:p w14:paraId="43EB3C81" w14:textId="77777777" w:rsidR="00B23F33" w:rsidRDefault="00B23F33"/>
    <w:p w14:paraId="4D4DE4CE" w14:textId="6F9DA608" w:rsidR="00B23F33" w:rsidRDefault="00B23F33">
      <w:pPr>
        <w:spacing w:line="300" w:lineRule="auto"/>
        <w:rPr>
          <w:rFonts w:ascii="宋体" w:hAnsi="宋体"/>
          <w:sz w:val="24"/>
        </w:rPr>
      </w:pPr>
    </w:p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4"/>
          <w:lang w:val="zh-CN"/>
        </w:rPr>
        <w:id w:val="-43467137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2CF5A4D" w14:textId="076C3686" w:rsidR="00A6221D" w:rsidRPr="00165DFB" w:rsidRDefault="00A6221D" w:rsidP="00165DFB">
          <w:pPr>
            <w:pStyle w:val="TOC"/>
            <w:jc w:val="center"/>
            <w:rPr>
              <w:rFonts w:ascii="黑体" w:eastAsia="黑体" w:hAnsi="黑体" w:cs="Times New Roman"/>
              <w:color w:val="auto"/>
              <w:kern w:val="2"/>
            </w:rPr>
          </w:pPr>
          <w:r w:rsidRPr="00165DFB">
            <w:rPr>
              <w:rFonts w:ascii="黑体" w:eastAsia="黑体" w:hAnsi="黑体" w:cs="Times New Roman"/>
              <w:color w:val="auto"/>
              <w:kern w:val="2"/>
            </w:rPr>
            <w:t>目</w:t>
          </w:r>
          <w:r w:rsidR="00165DFB">
            <w:rPr>
              <w:rFonts w:ascii="黑体" w:eastAsia="黑体" w:hAnsi="黑体" w:cs="Times New Roman" w:hint="eastAsia"/>
              <w:color w:val="auto"/>
              <w:kern w:val="2"/>
            </w:rPr>
            <w:t xml:space="preserve"> </w:t>
          </w:r>
          <w:r w:rsidR="00165DFB">
            <w:rPr>
              <w:rFonts w:ascii="黑体" w:eastAsia="黑体" w:hAnsi="黑体" w:cs="Times New Roman"/>
              <w:color w:val="auto"/>
              <w:kern w:val="2"/>
            </w:rPr>
            <w:t xml:space="preserve"> </w:t>
          </w:r>
          <w:r w:rsidRPr="00165DFB">
            <w:rPr>
              <w:rFonts w:ascii="黑体" w:eastAsia="黑体" w:hAnsi="黑体" w:cs="Times New Roman"/>
              <w:color w:val="auto"/>
              <w:kern w:val="2"/>
            </w:rPr>
            <w:t>录</w:t>
          </w:r>
        </w:p>
        <w:p w14:paraId="56D43C64" w14:textId="55C7ECCF" w:rsidR="00DE1221" w:rsidRDefault="00A6221D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70541649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摘  要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49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I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271D9CD9" w14:textId="6FCFE695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50" w:history="1">
            <w:r w:rsidR="00DE1221" w:rsidRPr="00B5125E">
              <w:rPr>
                <w:rStyle w:val="ae"/>
                <w:noProof/>
              </w:rPr>
              <w:t>关键词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0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I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3617067A" w14:textId="1448C176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51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1.绪  论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1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2C604166" w14:textId="191E5239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2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1.1研究背景和意义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2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03B9C00C" w14:textId="63E19307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3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1.2 国内外研究现状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3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0809459C" w14:textId="237F084D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4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1.3 论文结构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4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66C01C74" w14:textId="2BF2DAB3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55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2.相关理论和主要技术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5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2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7310837A" w14:textId="4E03E4BA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6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2.2主成分分析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6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2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5B90CA64" w14:textId="4094A8C2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7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2.3 python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7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3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5CB14DE5" w14:textId="7CCE539B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8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2.4 pycharm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8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3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90635CB" w14:textId="163A0F9E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59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2.5 sklearn库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59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3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E4A59EE" w14:textId="61E60C2C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60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数据收集与处理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0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5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2568C73F" w14:textId="7D7DBDD0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1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1 数据来源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1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5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3FB06FD0" w14:textId="648FFAEA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2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2 数据预处理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2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5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6EBE53AE" w14:textId="63AE8BCC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3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2.1 空值处理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3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6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69D213D" w14:textId="44AB109D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4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2.2 标准化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4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6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2510F1B6" w14:textId="0046AFC3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5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3.3特征提取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5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6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61590B6" w14:textId="291CA2F7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66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4.空气质量模型的构建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6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8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545D556E" w14:textId="289C9652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7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4.1 KMeans模型的构建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7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8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BA34976" w14:textId="148A81C9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68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4.2 模型的评估指标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8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8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6245E7F1" w14:textId="78770E8B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69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5.空气质量分析模型的实现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69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9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2EDFEB9B" w14:textId="67DF309A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0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5.1 模型的构建与参数调优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0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9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5F5E7817" w14:textId="72FE4393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1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5.1.1 KMeans模型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1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9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463201F1" w14:textId="25D38B26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72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6.总结与展望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2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0781507F" w14:textId="4189CF2F" w:rsidR="00DE1221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3" w:history="1">
            <w:r w:rsidR="00DE1221" w:rsidRPr="00B5125E">
              <w:rPr>
                <w:rStyle w:val="ae"/>
                <w:noProof/>
              </w:rPr>
              <w:t>6.1模型结果分析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3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06F9D8BB" w14:textId="06208206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4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6.11结论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4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39FC2113" w14:textId="424C7A31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5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6.12模型优缺点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5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188DB703" w14:textId="7D547FED" w:rsidR="00DE1221" w:rsidRDefault="00000000">
          <w:pPr>
            <w:pStyle w:val="TOC3"/>
            <w:tabs>
              <w:tab w:val="right" w:leader="dot" w:pos="8296"/>
            </w:tabs>
            <w:rPr>
              <w:rFonts w:cstheme="minorBidi"/>
              <w:noProof/>
              <w:kern w:val="2"/>
              <w:szCs w:val="24"/>
              <w14:ligatures w14:val="standardContextual"/>
            </w:rPr>
          </w:pPr>
          <w:hyperlink w:anchor="_Toc170541676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6.13改进方法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6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1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0FB2B127" w14:textId="36548A36" w:rsidR="00DE1221" w:rsidRDefault="00000000" w:rsidP="00DE1221">
          <w:pPr>
            <w:pStyle w:val="TOC1"/>
            <w:rPr>
              <w:rFonts w:asciiTheme="minorHAnsi" w:eastAsiaTheme="minorEastAsia" w:hAnsiTheme="minorHAnsi" w:cstheme="minorBidi"/>
              <w:noProof/>
              <w:sz w:val="22"/>
              <w14:ligatures w14:val="standardContextual"/>
            </w:rPr>
          </w:pPr>
          <w:hyperlink w:anchor="_Toc170541677" w:history="1">
            <w:r w:rsidR="00DE1221" w:rsidRPr="00B5125E">
              <w:rPr>
                <w:rStyle w:val="ae"/>
                <w:rFonts w:ascii="黑体" w:eastAsia="黑体" w:hAnsi="黑体"/>
                <w:noProof/>
              </w:rPr>
              <w:t>参考文献</w:t>
            </w:r>
            <w:r w:rsidR="00DE1221">
              <w:rPr>
                <w:noProof/>
                <w:webHidden/>
              </w:rPr>
              <w:tab/>
            </w:r>
            <w:r w:rsidR="00DE1221">
              <w:rPr>
                <w:noProof/>
                <w:webHidden/>
              </w:rPr>
              <w:fldChar w:fldCharType="begin"/>
            </w:r>
            <w:r w:rsidR="00DE1221">
              <w:rPr>
                <w:noProof/>
                <w:webHidden/>
              </w:rPr>
              <w:instrText xml:space="preserve"> PAGEREF _Toc170541677 \h </w:instrText>
            </w:r>
            <w:r w:rsidR="00DE1221">
              <w:rPr>
                <w:noProof/>
                <w:webHidden/>
              </w:rPr>
            </w:r>
            <w:r w:rsidR="00DE1221">
              <w:rPr>
                <w:noProof/>
                <w:webHidden/>
              </w:rPr>
              <w:fldChar w:fldCharType="separate"/>
            </w:r>
            <w:r w:rsidR="00FF38A5">
              <w:rPr>
                <w:noProof/>
                <w:webHidden/>
              </w:rPr>
              <w:t>12</w:t>
            </w:r>
            <w:r w:rsidR="00DE1221">
              <w:rPr>
                <w:noProof/>
                <w:webHidden/>
              </w:rPr>
              <w:fldChar w:fldCharType="end"/>
            </w:r>
          </w:hyperlink>
        </w:p>
        <w:p w14:paraId="67C7E9C0" w14:textId="5542EE72" w:rsidR="00A6221D" w:rsidRDefault="00A6221D">
          <w:r>
            <w:rPr>
              <w:b/>
              <w:bCs/>
              <w:lang w:val="zh-CN"/>
            </w:rPr>
            <w:fldChar w:fldCharType="end"/>
          </w:r>
        </w:p>
      </w:sdtContent>
    </w:sdt>
    <w:p w14:paraId="4DE6108F" w14:textId="77777777" w:rsidR="00B23F33" w:rsidRDefault="00B23F33">
      <w:pPr>
        <w:jc w:val="left"/>
        <w:rPr>
          <w:rFonts w:ascii="宋体" w:hAnsi="宋体"/>
          <w:sz w:val="24"/>
        </w:rPr>
      </w:pPr>
    </w:p>
    <w:p w14:paraId="0E16202F" w14:textId="77777777" w:rsidR="00B23F33" w:rsidRDefault="00B23F33">
      <w:pPr>
        <w:spacing w:line="300" w:lineRule="auto"/>
        <w:rPr>
          <w:rFonts w:ascii="宋体" w:hAnsi="宋体"/>
          <w:sz w:val="24"/>
        </w:rPr>
      </w:pPr>
    </w:p>
    <w:p w14:paraId="01DD6393" w14:textId="77777777" w:rsidR="00B23F33" w:rsidRDefault="00B23F33">
      <w:pPr>
        <w:spacing w:line="300" w:lineRule="auto"/>
        <w:rPr>
          <w:sz w:val="24"/>
        </w:rPr>
      </w:pPr>
    </w:p>
    <w:p w14:paraId="2541B03B" w14:textId="77777777" w:rsidR="00B23F33" w:rsidRDefault="00B23F33">
      <w:pPr>
        <w:spacing w:line="300" w:lineRule="auto"/>
        <w:rPr>
          <w:sz w:val="24"/>
        </w:rPr>
      </w:pPr>
    </w:p>
    <w:p w14:paraId="64129941" w14:textId="77777777" w:rsidR="00B23F33" w:rsidRDefault="00B23F33">
      <w:pPr>
        <w:spacing w:line="300" w:lineRule="auto"/>
        <w:rPr>
          <w:sz w:val="24"/>
        </w:rPr>
      </w:pPr>
    </w:p>
    <w:p w14:paraId="388E50F1" w14:textId="77777777" w:rsidR="00B23F33" w:rsidRDefault="00B23F33">
      <w:pPr>
        <w:spacing w:line="300" w:lineRule="auto"/>
        <w:rPr>
          <w:sz w:val="24"/>
        </w:rPr>
      </w:pPr>
    </w:p>
    <w:p w14:paraId="46C410D5" w14:textId="77777777" w:rsidR="00B23F33" w:rsidRDefault="00B23F33">
      <w:pPr>
        <w:spacing w:line="300" w:lineRule="auto"/>
        <w:rPr>
          <w:sz w:val="24"/>
        </w:rPr>
      </w:pPr>
    </w:p>
    <w:p w14:paraId="6AC688B4" w14:textId="77777777" w:rsidR="00B23F33" w:rsidRDefault="00B23F33">
      <w:pPr>
        <w:spacing w:line="300" w:lineRule="auto"/>
        <w:rPr>
          <w:sz w:val="24"/>
        </w:rPr>
      </w:pPr>
    </w:p>
    <w:p w14:paraId="5D774C9D" w14:textId="77777777" w:rsidR="00B23F33" w:rsidRDefault="00B23F33">
      <w:pPr>
        <w:spacing w:line="300" w:lineRule="auto"/>
        <w:rPr>
          <w:sz w:val="24"/>
        </w:rPr>
      </w:pPr>
    </w:p>
    <w:p w14:paraId="44C2FA2D" w14:textId="77777777" w:rsidR="00B23F33" w:rsidRDefault="00B23F33">
      <w:pPr>
        <w:spacing w:line="300" w:lineRule="auto"/>
        <w:rPr>
          <w:sz w:val="24"/>
        </w:rPr>
      </w:pPr>
    </w:p>
    <w:p w14:paraId="070473B5" w14:textId="77777777" w:rsidR="00B23F33" w:rsidRDefault="00B23F33">
      <w:pPr>
        <w:spacing w:line="300" w:lineRule="auto"/>
        <w:rPr>
          <w:sz w:val="24"/>
        </w:rPr>
      </w:pPr>
    </w:p>
    <w:p w14:paraId="50D794AF" w14:textId="77777777" w:rsidR="00B23F33" w:rsidRDefault="00B23F33">
      <w:pPr>
        <w:spacing w:line="300" w:lineRule="auto"/>
        <w:rPr>
          <w:sz w:val="24"/>
        </w:rPr>
      </w:pPr>
    </w:p>
    <w:p w14:paraId="796FE4AC" w14:textId="77777777" w:rsidR="00B23F33" w:rsidRDefault="00B23F33"/>
    <w:p w14:paraId="54A4984A" w14:textId="77777777" w:rsidR="00B23F33" w:rsidRDefault="00B23F33"/>
    <w:p w14:paraId="497327D3" w14:textId="77777777" w:rsidR="00B23F33" w:rsidRDefault="00B23F33"/>
    <w:p w14:paraId="61CB946E" w14:textId="77777777" w:rsidR="00B23F33" w:rsidRDefault="00B23F33"/>
    <w:p w14:paraId="5A0A2470" w14:textId="77777777" w:rsidR="00B23F33" w:rsidRDefault="00B23F33"/>
    <w:p w14:paraId="5224CCC8" w14:textId="77777777" w:rsidR="00B23F33" w:rsidRDefault="00B23F33"/>
    <w:p w14:paraId="68D0E44E" w14:textId="77777777" w:rsidR="00B23F33" w:rsidRDefault="00B23F33"/>
    <w:p w14:paraId="30D36166" w14:textId="77777777" w:rsidR="00B23F33" w:rsidRDefault="00B23F33"/>
    <w:p w14:paraId="62B78081" w14:textId="77777777" w:rsidR="00B23F33" w:rsidRDefault="00B23F33">
      <w:pPr>
        <w:rPr>
          <w:sz w:val="24"/>
        </w:rPr>
        <w:sectPr w:rsidR="00B23F33">
          <w:footerReference w:type="default" r:id="rId10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12DCC854" w14:textId="758AE266" w:rsidR="009B67C9" w:rsidRDefault="000C3588" w:rsidP="000C3588">
      <w:pPr>
        <w:tabs>
          <w:tab w:val="left" w:pos="1483"/>
        </w:tabs>
        <w:rPr>
          <w:sz w:val="24"/>
        </w:rPr>
      </w:pPr>
      <w:r>
        <w:rPr>
          <w:sz w:val="24"/>
        </w:rPr>
        <w:lastRenderedPageBreak/>
        <w:tab/>
      </w:r>
    </w:p>
    <w:p w14:paraId="34C9B333" w14:textId="357C8319" w:rsidR="00B23F33" w:rsidRDefault="00B23F33">
      <w:pPr>
        <w:rPr>
          <w:sz w:val="24"/>
        </w:rPr>
      </w:pPr>
    </w:p>
    <w:p w14:paraId="38EC794E" w14:textId="14A9144D" w:rsidR="00B23F33" w:rsidRPr="00A806F6" w:rsidRDefault="00000000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2" w:name="_Toc170541651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1.</w:t>
      </w:r>
      <w:proofErr w:type="gramStart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绪</w:t>
      </w:r>
      <w:proofErr w:type="gramEnd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 xml:space="preserve">  论</w:t>
      </w:r>
      <w:bookmarkEnd w:id="2"/>
    </w:p>
    <w:p w14:paraId="62F66DA4" w14:textId="0E0230C4" w:rsidR="00B23F33" w:rsidRDefault="00000000">
      <w:pPr>
        <w:rPr>
          <w:rFonts w:ascii="宋体" w:hAnsi="宋体"/>
          <w:sz w:val="24"/>
        </w:rPr>
      </w:pPr>
      <w:r>
        <w:rPr>
          <w:rFonts w:ascii="黑体" w:eastAsia="黑体" w:hAnsi="宋体"/>
          <w:color w:val="000000"/>
          <w:sz w:val="32"/>
        </w:rPr>
        <w:t xml:space="preserve">  </w:t>
      </w:r>
    </w:p>
    <w:p w14:paraId="02FC356C" w14:textId="648F0E1F" w:rsidR="00615872" w:rsidRPr="00963C4A" w:rsidRDefault="005B1D47" w:rsidP="005B1D47">
      <w:pPr>
        <w:pStyle w:val="2"/>
        <w:tabs>
          <w:tab w:val="left" w:pos="4782"/>
        </w:tabs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3" w:name="_Toc170541652"/>
      <w:r>
        <w:rPr>
          <w:rFonts w:ascii="黑体" w:eastAsia="黑体" w:hAnsi="黑体" w:hint="eastAsia"/>
          <w:b w:val="0"/>
          <w:bCs w:val="0"/>
          <w:sz w:val="30"/>
          <w:szCs w:val="30"/>
        </w:rPr>
        <w:t>1.1</w:t>
      </w:r>
      <w:r w:rsidR="009B67C9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研究背景和意义</w:t>
      </w:r>
      <w:bookmarkEnd w:id="3"/>
      <w:r w:rsidR="00963C4A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 </w:t>
      </w:r>
    </w:p>
    <w:p w14:paraId="22D91149" w14:textId="778AD930" w:rsidR="00B23F33" w:rsidRPr="00DD2609" w:rsidRDefault="000C3588" w:rsidP="00DD2609">
      <w:pPr>
        <w:rPr>
          <w:sz w:val="24"/>
        </w:rPr>
      </w:pPr>
      <w:r w:rsidRPr="00615872">
        <w:tab/>
      </w:r>
      <w:r w:rsidR="00DD2609" w:rsidRPr="00DD2609">
        <w:rPr>
          <w:rFonts w:hint="eastAsia"/>
          <w:sz w:val="24"/>
        </w:rPr>
        <w:t>随着工业化和城市化进程的加速，空气质量问题日益受到关注。空气质量的好坏直接影响着人们的健康和生活质量，也对生态环境和社会经济发展产生重要影响。</w:t>
      </w:r>
      <w:r w:rsidR="00DD2609">
        <w:rPr>
          <w:rFonts w:hint="eastAsia"/>
          <w:sz w:val="24"/>
        </w:rPr>
        <w:t>也随着</w:t>
      </w:r>
      <w:r w:rsidR="00DD2609" w:rsidRPr="00DD2609">
        <w:rPr>
          <w:rFonts w:hint="eastAsia"/>
          <w:sz w:val="24"/>
        </w:rPr>
        <w:t>手段的不断进步</w:t>
      </w:r>
      <w:r w:rsidR="00DD2609">
        <w:rPr>
          <w:rFonts w:hint="eastAsia"/>
          <w:sz w:val="24"/>
        </w:rPr>
        <w:t>以及获取数据方式越来越多，我们可以通过</w:t>
      </w:r>
      <w:r w:rsidR="00DD2609" w:rsidRPr="00DD2609">
        <w:rPr>
          <w:rFonts w:hint="eastAsia"/>
          <w:sz w:val="24"/>
        </w:rPr>
        <w:t>传感器技</w:t>
      </w:r>
      <w:r w:rsidR="00DD2609">
        <w:rPr>
          <w:rFonts w:hint="eastAsia"/>
          <w:sz w:val="24"/>
        </w:rPr>
        <w:t>术去</w:t>
      </w:r>
      <w:r w:rsidR="00DD2609" w:rsidRPr="00DD2609">
        <w:rPr>
          <w:rFonts w:hint="eastAsia"/>
          <w:sz w:val="24"/>
        </w:rPr>
        <w:t>采集</w:t>
      </w:r>
      <w:r w:rsidR="00DD2609">
        <w:rPr>
          <w:rFonts w:hint="eastAsia"/>
          <w:sz w:val="24"/>
        </w:rPr>
        <w:t>数据</w:t>
      </w:r>
      <w:r w:rsidR="00DD2609" w:rsidRPr="00DD2609">
        <w:rPr>
          <w:rFonts w:hint="eastAsia"/>
          <w:sz w:val="24"/>
        </w:rPr>
        <w:t>，我们能够获取大量的空气质量相关数据，包括各种污染物的浓度、气象条件等。这些丰富的数据为更深入、更精细地分析空气质量状况提供了可能。</w:t>
      </w:r>
      <w:r w:rsidR="00DD2609">
        <w:rPr>
          <w:rFonts w:hint="eastAsia"/>
          <w:sz w:val="24"/>
        </w:rPr>
        <w:t>还有</w:t>
      </w:r>
      <w:r w:rsidR="00DD2609" w:rsidRPr="00DD2609">
        <w:rPr>
          <w:rFonts w:hint="eastAsia"/>
          <w:sz w:val="24"/>
        </w:rPr>
        <w:t>通过聚类分析，可以将不同地区、不同时间的空气质量状况进行分类，从而更全面地了解空气质量的分布模式和变化趋势</w:t>
      </w:r>
      <w:r w:rsidR="00DD2609">
        <w:rPr>
          <w:rFonts w:hint="eastAsia"/>
          <w:sz w:val="24"/>
        </w:rPr>
        <w:t>，对于</w:t>
      </w:r>
      <w:r w:rsidR="00DD2609" w:rsidRPr="00DD2609">
        <w:rPr>
          <w:rFonts w:hint="eastAsia"/>
          <w:sz w:val="24"/>
        </w:rPr>
        <w:t>改善环境质量、保障公众健康具有重要的理论和实际意</w:t>
      </w:r>
      <w:r w:rsidR="00DD2609">
        <w:rPr>
          <w:rFonts w:hint="eastAsia"/>
          <w:sz w:val="24"/>
        </w:rPr>
        <w:t>义。</w:t>
      </w:r>
    </w:p>
    <w:p w14:paraId="6F9DC870" w14:textId="498C8451" w:rsidR="007E1DA7" w:rsidRDefault="00000000" w:rsidP="007E1DA7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4" w:name="_Toc170541653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1</w:t>
      </w:r>
      <w:r w:rsidR="009B67C9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.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2 </w:t>
      </w:r>
      <w:r w:rsidR="001E36C3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国内外研究现状</w:t>
      </w:r>
      <w:bookmarkEnd w:id="4"/>
    </w:p>
    <w:p w14:paraId="3A4B649A" w14:textId="640EBCE0" w:rsidR="00EA0F28" w:rsidRDefault="007E1DA7" w:rsidP="007E1DA7">
      <w:pPr>
        <w:rPr>
          <w:sz w:val="24"/>
        </w:rPr>
      </w:pPr>
      <w:r>
        <w:tab/>
      </w:r>
      <w:r w:rsidRPr="007E1DA7">
        <w:rPr>
          <w:rFonts w:hint="eastAsia"/>
          <w:sz w:val="24"/>
        </w:rPr>
        <w:t>漳州职业技术学院建筑工程学院的</w:t>
      </w:r>
      <w:bookmarkStart w:id="5" w:name="_Hlk170499189"/>
      <w:r w:rsidRPr="007E1DA7">
        <w:rPr>
          <w:rFonts w:hint="eastAsia"/>
          <w:sz w:val="24"/>
        </w:rPr>
        <w:t>陈颂</w:t>
      </w:r>
      <w:bookmarkStart w:id="6" w:name="_Hlk170523315"/>
      <w:bookmarkEnd w:id="5"/>
      <w:r w:rsidR="00A8533A" w:rsidRPr="001E36C3">
        <w:rPr>
          <w:rFonts w:ascii="宋体" w:hAnsi="宋体" w:hint="eastAsia"/>
          <w:sz w:val="24"/>
          <w:vertAlign w:val="superscript"/>
        </w:rPr>
        <w:t>[1]</w:t>
      </w:r>
      <w:bookmarkEnd w:id="6"/>
      <w:r w:rsidRPr="007E1DA7">
        <w:rPr>
          <w:rFonts w:hint="eastAsia"/>
          <w:sz w:val="24"/>
        </w:rPr>
        <w:t>教授采用</w:t>
      </w:r>
      <w:proofErr w:type="gramStart"/>
      <w:r w:rsidR="00494213" w:rsidRPr="00494213">
        <w:rPr>
          <w:sz w:val="24"/>
        </w:rPr>
        <w:t>用</w:t>
      </w:r>
      <w:proofErr w:type="gramEnd"/>
      <w:r w:rsidR="00494213" w:rsidRPr="00494213">
        <w:rPr>
          <w:sz w:val="24"/>
        </w:rPr>
        <w:t>模糊综合评价的方法，选取６项常见的大气污染物的基本项目</w:t>
      </w:r>
      <w:r w:rsidR="00494213" w:rsidRPr="00494213">
        <w:rPr>
          <w:sz w:val="24"/>
        </w:rPr>
        <w:t xml:space="preserve"> </w:t>
      </w:r>
      <w:r w:rsidR="00EA0F28">
        <w:rPr>
          <w:rFonts w:hint="eastAsia"/>
          <w:sz w:val="24"/>
        </w:rPr>
        <w:t>SO2</w:t>
      </w:r>
      <w:r w:rsidR="00494213" w:rsidRPr="00494213">
        <w:rPr>
          <w:sz w:val="24"/>
        </w:rPr>
        <w:t>，</w:t>
      </w:r>
      <w:r w:rsidR="00EA0F28">
        <w:rPr>
          <w:rFonts w:hint="eastAsia"/>
          <w:sz w:val="24"/>
        </w:rPr>
        <w:t>NO2</w:t>
      </w:r>
      <w:r w:rsidR="00494213" w:rsidRPr="00494213">
        <w:rPr>
          <w:sz w:val="24"/>
        </w:rPr>
        <w:t>，</w:t>
      </w:r>
      <w:r w:rsidR="00EA0F28">
        <w:rPr>
          <w:rFonts w:hint="eastAsia"/>
          <w:sz w:val="24"/>
        </w:rPr>
        <w:t>CO</w:t>
      </w:r>
      <w:r w:rsidR="00494213" w:rsidRPr="00494213">
        <w:rPr>
          <w:sz w:val="24"/>
        </w:rPr>
        <w:t>，</w:t>
      </w:r>
      <w:r w:rsidR="00EA0F28">
        <w:rPr>
          <w:rFonts w:hint="eastAsia"/>
          <w:sz w:val="24"/>
        </w:rPr>
        <w:t>O3</w:t>
      </w:r>
      <w:r w:rsidR="00494213" w:rsidRPr="00494213">
        <w:rPr>
          <w:sz w:val="24"/>
        </w:rPr>
        <w:t>，</w:t>
      </w:r>
      <w:r w:rsidR="00EA0F28">
        <w:rPr>
          <w:rFonts w:hint="eastAsia"/>
          <w:sz w:val="24"/>
        </w:rPr>
        <w:t>PM10</w:t>
      </w:r>
      <w:r w:rsidR="00494213" w:rsidRPr="00494213">
        <w:rPr>
          <w:sz w:val="24"/>
        </w:rPr>
        <w:t>和</w:t>
      </w:r>
      <w:r w:rsidR="00494213" w:rsidRPr="00494213">
        <w:rPr>
          <w:sz w:val="24"/>
        </w:rPr>
        <w:t xml:space="preserve"> </w:t>
      </w:r>
      <w:r w:rsidR="00294056">
        <w:rPr>
          <w:rFonts w:hint="eastAsia"/>
          <w:sz w:val="24"/>
        </w:rPr>
        <w:t>PM</w:t>
      </w:r>
      <w:r w:rsidR="00494213" w:rsidRPr="00494213">
        <w:rPr>
          <w:sz w:val="24"/>
        </w:rPr>
        <w:t>２</w:t>
      </w:r>
      <w:r w:rsidR="00294056">
        <w:rPr>
          <w:rFonts w:hint="eastAsia"/>
          <w:sz w:val="24"/>
        </w:rPr>
        <w:t>.5</w:t>
      </w:r>
      <w:r w:rsidR="00494213" w:rsidRPr="00494213">
        <w:rPr>
          <w:sz w:val="24"/>
        </w:rPr>
        <w:t>作为评价因素集合的构成元素，通过建立污染物的模糊关系矩阵和权重集，评价近五年石家庄市的环境空气质量</w:t>
      </w:r>
      <w:r w:rsidR="00EA0F28">
        <w:rPr>
          <w:rFonts w:hint="eastAsia"/>
          <w:sz w:val="24"/>
        </w:rPr>
        <w:t>。</w:t>
      </w:r>
    </w:p>
    <w:p w14:paraId="1B437B70" w14:textId="55F7F697" w:rsidR="00EA0F28" w:rsidRDefault="00EA0F28" w:rsidP="007E1DA7">
      <w:pPr>
        <w:rPr>
          <w:sz w:val="24"/>
        </w:rPr>
      </w:pPr>
      <w:r>
        <w:rPr>
          <w:sz w:val="24"/>
        </w:rPr>
        <w:tab/>
      </w:r>
      <w:r w:rsidR="00C64B8F" w:rsidRPr="00C64B8F">
        <w:rPr>
          <w:sz w:val="24"/>
        </w:rPr>
        <w:t>东南大学机械工程学院</w:t>
      </w:r>
      <w:r w:rsidR="00C64B8F" w:rsidRPr="00C64B8F">
        <w:rPr>
          <w:rFonts w:hint="eastAsia"/>
          <w:sz w:val="24"/>
        </w:rPr>
        <w:t>的王帅教授利用聚类分析法研究深圳市各区的空气质量问题，就主要污染物</w:t>
      </w:r>
      <w:r w:rsidR="00C64B8F" w:rsidRPr="00C64B8F">
        <w:rPr>
          <w:rFonts w:hint="eastAsia"/>
          <w:sz w:val="24"/>
        </w:rPr>
        <w:t>SO2</w:t>
      </w:r>
      <w:r w:rsidR="00C64B8F" w:rsidRPr="00C64B8F">
        <w:rPr>
          <w:rFonts w:hint="eastAsia"/>
          <w:sz w:val="24"/>
        </w:rPr>
        <w:t>、</w:t>
      </w:r>
      <w:r w:rsidR="00C64B8F" w:rsidRPr="00C64B8F">
        <w:rPr>
          <w:rFonts w:hint="eastAsia"/>
          <w:sz w:val="24"/>
        </w:rPr>
        <w:t>NO2</w:t>
      </w:r>
      <w:r w:rsidR="00C64B8F" w:rsidRPr="00C64B8F">
        <w:rPr>
          <w:rFonts w:hint="eastAsia"/>
          <w:sz w:val="24"/>
        </w:rPr>
        <w:t>、</w:t>
      </w:r>
      <w:r w:rsidR="00C64B8F" w:rsidRPr="00C64B8F">
        <w:rPr>
          <w:rFonts w:hint="eastAsia"/>
          <w:sz w:val="24"/>
        </w:rPr>
        <w:t>PM10</w:t>
      </w:r>
      <w:r w:rsidR="00C64B8F" w:rsidRPr="00C64B8F">
        <w:rPr>
          <w:rFonts w:hint="eastAsia"/>
          <w:sz w:val="24"/>
        </w:rPr>
        <w:t>、</w:t>
      </w:r>
      <w:r w:rsidR="00C64B8F" w:rsidRPr="00C64B8F">
        <w:rPr>
          <w:rFonts w:hint="eastAsia"/>
          <w:sz w:val="24"/>
        </w:rPr>
        <w:t>CO</w:t>
      </w:r>
      <w:r w:rsidR="00C64B8F" w:rsidRPr="00C64B8F">
        <w:rPr>
          <w:rFonts w:hint="eastAsia"/>
          <w:sz w:val="24"/>
        </w:rPr>
        <w:t>和</w:t>
      </w:r>
      <w:r w:rsidR="00C64B8F" w:rsidRPr="00C64B8F">
        <w:rPr>
          <w:rFonts w:hint="eastAsia"/>
          <w:sz w:val="24"/>
        </w:rPr>
        <w:t>O3</w:t>
      </w:r>
      <w:r w:rsidR="00C64B8F" w:rsidRPr="00C64B8F">
        <w:rPr>
          <w:rFonts w:hint="eastAsia"/>
          <w:sz w:val="24"/>
        </w:rPr>
        <w:t>等进行分析，得到各污染物含量之间的关系，以及其相关性程度，从中找到污染程度相当的主要地区，结合其地理位置，从而判断其主要污染源，对同一类地区用相同的方法进行集中治理。</w:t>
      </w:r>
    </w:p>
    <w:p w14:paraId="5B1D66AA" w14:textId="7FEA8614" w:rsidR="00EA0F28" w:rsidRPr="007E1DA7" w:rsidRDefault="00EA0F28" w:rsidP="007E1DA7">
      <w:pPr>
        <w:rPr>
          <w:sz w:val="24"/>
        </w:rPr>
      </w:pPr>
      <w:r>
        <w:rPr>
          <w:rFonts w:hint="eastAsia"/>
          <w:sz w:val="24"/>
        </w:rPr>
        <w:t xml:space="preserve">  </w:t>
      </w:r>
    </w:p>
    <w:p w14:paraId="3F2C0F7F" w14:textId="5CFCB2CF" w:rsidR="00B23F33" w:rsidRPr="00A806F6" w:rsidRDefault="00000000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7" w:name="_Toc170541654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1.</w:t>
      </w:r>
      <w:r w:rsidR="009B67C9" w:rsidRPr="00A806F6">
        <w:rPr>
          <w:rFonts w:ascii="黑体" w:eastAsia="黑体" w:hAnsi="黑体"/>
          <w:b w:val="0"/>
          <w:bCs w:val="0"/>
          <w:sz w:val="30"/>
          <w:szCs w:val="30"/>
        </w:rPr>
        <w:t>3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 论文结构</w:t>
      </w:r>
      <w:bookmarkEnd w:id="7"/>
    </w:p>
    <w:p w14:paraId="768B1C69" w14:textId="680883E6" w:rsidR="00B23F33" w:rsidRDefault="00CF6AB6">
      <w:pPr>
        <w:spacing w:line="300" w:lineRule="auto"/>
        <w:ind w:firstLineChars="250" w:firstLine="600"/>
        <w:rPr>
          <w:rFonts w:ascii="宋体" w:hAnsi="宋体"/>
          <w:sz w:val="24"/>
        </w:rPr>
      </w:pPr>
      <w:r w:rsidRPr="00CF6AB6">
        <w:rPr>
          <w:rFonts w:ascii="宋体" w:hAnsi="宋体" w:hint="eastAsia"/>
          <w:sz w:val="24"/>
        </w:rPr>
        <w:t>本文的论文分为六个部分，其中 第一部分为绪论，主要讲解了本论文的背景、意义、挑战；第二部分为相关理论和主要技术，主要是描述本论文的；</w:t>
      </w:r>
    </w:p>
    <w:p w14:paraId="51CDF276" w14:textId="29B8F8FE" w:rsidR="00CF6AB6" w:rsidRDefault="00CF6AB6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104A6283" w14:textId="6F25C89A" w:rsidR="00B23F33" w:rsidRDefault="00000000" w:rsidP="000C3588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8" w:name="_Toc170541655"/>
      <w:bookmarkStart w:id="9" w:name="_Hlk159943651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lastRenderedPageBreak/>
        <w:t>2</w:t>
      </w:r>
      <w:r w:rsidR="00165DFB">
        <w:rPr>
          <w:rFonts w:ascii="黑体" w:eastAsia="黑体" w:hAnsi="黑体"/>
          <w:b w:val="0"/>
          <w:bCs w:val="0"/>
          <w:sz w:val="32"/>
          <w:szCs w:val="32"/>
        </w:rPr>
        <w:t>.</w:t>
      </w:r>
      <w:r w:rsidR="00CF6AB6" w:rsidRPr="00A806F6">
        <w:rPr>
          <w:rFonts w:ascii="黑体" w:eastAsia="黑体" w:hAnsi="黑体" w:hint="eastAsia"/>
          <w:b w:val="0"/>
          <w:bCs w:val="0"/>
          <w:sz w:val="32"/>
          <w:szCs w:val="32"/>
        </w:rPr>
        <w:t>相关理论和主要技术</w:t>
      </w:r>
      <w:bookmarkEnd w:id="8"/>
    </w:p>
    <w:p w14:paraId="0D9A9591" w14:textId="77777777" w:rsidR="000C3588" w:rsidRPr="000C3588" w:rsidRDefault="000C3588" w:rsidP="000C3588"/>
    <w:p w14:paraId="137564A3" w14:textId="6654F265" w:rsidR="00B23F33" w:rsidRPr="00CF6AB6" w:rsidRDefault="00000000">
      <w:pPr>
        <w:spacing w:line="300" w:lineRule="auto"/>
        <w:rPr>
          <w:rFonts w:ascii="宋体" w:hAnsi="宋体"/>
          <w:sz w:val="24"/>
        </w:rPr>
      </w:pPr>
      <w:r w:rsidRPr="00A806F6">
        <w:rPr>
          <w:rFonts w:ascii="黑体" w:eastAsia="黑体" w:hAnsi="黑体" w:cstheme="majorBidi" w:hint="eastAsia"/>
          <w:sz w:val="30"/>
          <w:szCs w:val="30"/>
        </w:rPr>
        <w:t>2.1</w:t>
      </w:r>
      <w:proofErr w:type="gramStart"/>
      <w:r w:rsidR="00590A20">
        <w:rPr>
          <w:rFonts w:ascii="黑体" w:eastAsia="黑体" w:hAnsi="黑体" w:cstheme="majorBidi" w:hint="eastAsia"/>
          <w:sz w:val="30"/>
          <w:szCs w:val="30"/>
        </w:rPr>
        <w:t>KMeans</w:t>
      </w:r>
      <w:r w:rsidR="000C3588" w:rsidRPr="001E36C3">
        <w:rPr>
          <w:rFonts w:ascii="宋体" w:hAnsi="宋体" w:hint="eastAsia"/>
          <w:sz w:val="24"/>
          <w:vertAlign w:val="superscript"/>
        </w:rPr>
        <w:t>[</w:t>
      </w:r>
      <w:proofErr w:type="gramEnd"/>
      <w:r w:rsidR="00C64B8F">
        <w:rPr>
          <w:rFonts w:ascii="宋体" w:hAnsi="宋体" w:hint="eastAsia"/>
          <w:sz w:val="24"/>
          <w:vertAlign w:val="superscript"/>
        </w:rPr>
        <w:t>3</w:t>
      </w:r>
      <w:r w:rsidR="000C3588" w:rsidRPr="001E36C3">
        <w:rPr>
          <w:rFonts w:ascii="宋体" w:hAnsi="宋体" w:hint="eastAsia"/>
          <w:sz w:val="24"/>
          <w:vertAlign w:val="superscript"/>
        </w:rPr>
        <w:t>]</w:t>
      </w:r>
    </w:p>
    <w:p w14:paraId="601AAFF1" w14:textId="4EA972D3" w:rsidR="00FF6F9D" w:rsidRPr="005B189F" w:rsidRDefault="00590A20" w:rsidP="00CF6AB6">
      <w:pPr>
        <w:spacing w:line="300" w:lineRule="auto"/>
        <w:ind w:firstLineChars="200" w:firstLine="420"/>
      </w:pPr>
      <w:proofErr w:type="spellStart"/>
      <w:r w:rsidRPr="005B189F">
        <w:rPr>
          <w:rFonts w:hint="eastAsia"/>
        </w:rPr>
        <w:t>KMeans</w:t>
      </w:r>
      <w:proofErr w:type="spellEnd"/>
      <w:r w:rsidR="005B189F" w:rsidRPr="005B189F">
        <w:rPr>
          <w:rFonts w:hint="eastAsia"/>
        </w:rPr>
        <w:t xml:space="preserve"> </w:t>
      </w:r>
      <w:r w:rsidR="005B189F" w:rsidRPr="005B189F">
        <w:rPr>
          <w:rFonts w:hint="eastAsia"/>
        </w:rPr>
        <w:t>算法是最常用的聚类算法，主要思想是</w:t>
      </w:r>
      <w:r w:rsidR="005B189F" w:rsidRPr="005B189F">
        <w:rPr>
          <w:rFonts w:hint="eastAsia"/>
        </w:rPr>
        <w:t>:</w:t>
      </w:r>
      <w:r w:rsidR="005B189F" w:rsidRPr="005B189F">
        <w:rPr>
          <w:rFonts w:hint="eastAsia"/>
        </w:rPr>
        <w:t>在给定</w:t>
      </w:r>
      <w:r w:rsidR="005B189F" w:rsidRPr="005B189F">
        <w:rPr>
          <w:rFonts w:hint="eastAsia"/>
        </w:rPr>
        <w:t>K</w:t>
      </w:r>
      <w:r w:rsidR="005B189F" w:rsidRPr="005B189F">
        <w:rPr>
          <w:rFonts w:hint="eastAsia"/>
        </w:rPr>
        <w:t>值和</w:t>
      </w:r>
      <w:r w:rsidR="005B189F" w:rsidRPr="005B189F">
        <w:rPr>
          <w:rFonts w:hint="eastAsia"/>
        </w:rPr>
        <w:t>K</w:t>
      </w:r>
      <w:proofErr w:type="gramStart"/>
      <w:r w:rsidR="005B189F" w:rsidRPr="005B189F">
        <w:rPr>
          <w:rFonts w:hint="eastAsia"/>
        </w:rPr>
        <w:t>个初始类簇中心点</w:t>
      </w:r>
      <w:proofErr w:type="gramEnd"/>
      <w:r w:rsidR="005B189F" w:rsidRPr="005B189F">
        <w:rPr>
          <w:rFonts w:hint="eastAsia"/>
        </w:rPr>
        <w:t>的情况下，把每个点</w:t>
      </w:r>
      <w:r w:rsidR="005B189F" w:rsidRPr="005B189F">
        <w:rPr>
          <w:rFonts w:hint="eastAsia"/>
        </w:rPr>
        <w:t>(</w:t>
      </w:r>
      <w:r w:rsidR="005B189F" w:rsidRPr="005B189F">
        <w:rPr>
          <w:rFonts w:hint="eastAsia"/>
        </w:rPr>
        <w:t>亦即数据记录</w:t>
      </w:r>
      <w:r w:rsidR="005B189F" w:rsidRPr="005B189F">
        <w:rPr>
          <w:rFonts w:hint="eastAsia"/>
        </w:rPr>
        <w:t>)</w:t>
      </w:r>
      <w:r w:rsidR="005B189F" w:rsidRPr="005B189F">
        <w:rPr>
          <w:rFonts w:hint="eastAsia"/>
        </w:rPr>
        <w:t>分到离其最近</w:t>
      </w:r>
      <w:proofErr w:type="gramStart"/>
      <w:r w:rsidR="005B189F" w:rsidRPr="005B189F">
        <w:rPr>
          <w:rFonts w:hint="eastAsia"/>
        </w:rPr>
        <w:t>的类簇中心点</w:t>
      </w:r>
      <w:proofErr w:type="gramEnd"/>
      <w:r w:rsidR="005B189F" w:rsidRPr="005B189F">
        <w:rPr>
          <w:rFonts w:hint="eastAsia"/>
        </w:rPr>
        <w:t>所代表</w:t>
      </w:r>
      <w:proofErr w:type="gramStart"/>
      <w:r w:rsidR="005B189F" w:rsidRPr="005B189F">
        <w:rPr>
          <w:rFonts w:hint="eastAsia"/>
        </w:rPr>
        <w:t>的类簇中</w:t>
      </w:r>
      <w:proofErr w:type="gramEnd"/>
      <w:r w:rsidR="005B189F" w:rsidRPr="005B189F">
        <w:rPr>
          <w:rFonts w:hint="eastAsia"/>
        </w:rPr>
        <w:t>，</w:t>
      </w:r>
      <w:proofErr w:type="gramStart"/>
      <w:r w:rsidR="005B189F" w:rsidRPr="005B189F">
        <w:rPr>
          <w:rFonts w:hint="eastAsia"/>
        </w:rPr>
        <w:t>所有点</w:t>
      </w:r>
      <w:proofErr w:type="gramEnd"/>
      <w:r w:rsidR="005B189F" w:rsidRPr="005B189F">
        <w:rPr>
          <w:rFonts w:hint="eastAsia"/>
        </w:rPr>
        <w:t>分配完毕之后，根据一个</w:t>
      </w:r>
      <w:proofErr w:type="gramStart"/>
      <w:r w:rsidR="005B189F" w:rsidRPr="005B189F">
        <w:rPr>
          <w:rFonts w:hint="eastAsia"/>
        </w:rPr>
        <w:t>类簇内的所有点</w:t>
      </w:r>
      <w:proofErr w:type="gramEnd"/>
      <w:r w:rsidR="005B189F" w:rsidRPr="005B189F">
        <w:rPr>
          <w:rFonts w:hint="eastAsia"/>
        </w:rPr>
        <w:t>重新计算该类簇的中心点</w:t>
      </w:r>
      <w:r w:rsidR="005B189F" w:rsidRPr="005B189F">
        <w:rPr>
          <w:rFonts w:hint="eastAsia"/>
        </w:rPr>
        <w:t>(</w:t>
      </w:r>
      <w:r w:rsidR="005B189F" w:rsidRPr="005B189F">
        <w:rPr>
          <w:rFonts w:hint="eastAsia"/>
        </w:rPr>
        <w:t>取平均值</w:t>
      </w:r>
      <w:r w:rsidR="005B189F" w:rsidRPr="005B189F">
        <w:rPr>
          <w:rFonts w:hint="eastAsia"/>
        </w:rPr>
        <w:t>)</w:t>
      </w:r>
      <w:r w:rsidR="005B189F" w:rsidRPr="005B189F">
        <w:rPr>
          <w:rFonts w:hint="eastAsia"/>
        </w:rPr>
        <w:t>，然后再迭代的进行分配点和</w:t>
      </w:r>
      <w:proofErr w:type="gramStart"/>
      <w:r w:rsidR="005B189F" w:rsidRPr="005B189F">
        <w:rPr>
          <w:rFonts w:hint="eastAsia"/>
        </w:rPr>
        <w:t>更新类簇中心点</w:t>
      </w:r>
      <w:proofErr w:type="gramEnd"/>
      <w:r w:rsidR="005B189F" w:rsidRPr="005B189F">
        <w:rPr>
          <w:rFonts w:hint="eastAsia"/>
        </w:rPr>
        <w:t>的步骤，</w:t>
      </w:r>
      <w:proofErr w:type="gramStart"/>
      <w:r w:rsidR="005B189F" w:rsidRPr="005B189F">
        <w:rPr>
          <w:rFonts w:hint="eastAsia"/>
        </w:rPr>
        <w:t>直至类簇</w:t>
      </w:r>
      <w:proofErr w:type="gramEnd"/>
      <w:r w:rsidR="005B189F" w:rsidRPr="005B189F">
        <w:rPr>
          <w:rFonts w:hint="eastAsia"/>
        </w:rPr>
        <w:t>中心点的变化很小，或者达到指定的迭代次数</w:t>
      </w:r>
      <w:r w:rsidR="005B189F">
        <w:rPr>
          <w:rFonts w:hint="eastAsia"/>
        </w:rPr>
        <w:t>（如下图）</w:t>
      </w:r>
      <w:r w:rsidR="005B189F" w:rsidRPr="005B189F">
        <w:rPr>
          <w:rFonts w:hint="eastAsia"/>
        </w:rPr>
        <w:t>。</w:t>
      </w:r>
      <w:r w:rsidR="00F40CA6" w:rsidRPr="005B189F">
        <w:rPr>
          <w:rFonts w:hint="eastAsia"/>
        </w:rPr>
        <w:t>并使得聚类结果对应的损失函数最小化，损失函数公式如下：</w:t>
      </w:r>
    </w:p>
    <w:p w14:paraId="5D5A894C" w14:textId="06E92103" w:rsidR="00CF6AB6" w:rsidRDefault="00FF6F9D" w:rsidP="00FF6F9D">
      <w:pPr>
        <w:spacing w:line="300" w:lineRule="auto"/>
        <w:ind w:firstLineChars="200" w:firstLine="480"/>
      </w:pPr>
      <w:r>
        <w:rPr>
          <w:rFonts w:ascii="宋体" w:hAnsi="宋体"/>
          <w:noProof/>
          <w:sz w:val="24"/>
        </w:rPr>
        <w:drawing>
          <wp:inline distT="0" distB="0" distL="0" distR="0" wp14:anchorId="057C4777" wp14:editId="56238CEB">
            <wp:extent cx="1549400" cy="431839"/>
            <wp:effectExtent l="0" t="0" r="0" b="0"/>
            <wp:docPr id="59589521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895211" name="图片 595895211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534" cy="44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0A20" w:rsidRPr="00CF6AB6">
        <w:rPr>
          <w:rFonts w:ascii="宋体" w:hAnsi="宋体"/>
          <w:sz w:val="24"/>
        </w:rPr>
        <w:t xml:space="preserve"> </w:t>
      </w:r>
      <w:r w:rsidR="008D12C5">
        <w:rPr>
          <w:rFonts w:hint="eastAsia"/>
        </w:rPr>
        <w:t>（</w:t>
      </w:r>
      <w:proofErr w:type="gramStart"/>
      <w:r w:rsidR="008D12C5" w:rsidRPr="008D12C5">
        <w:rPr>
          <w:b/>
          <w:bCs/>
        </w:rPr>
        <w:t>簇</w:t>
      </w:r>
      <w:r w:rsidR="008D12C5" w:rsidRPr="008D12C5">
        <w:t>内平方和</w:t>
      </w:r>
      <w:proofErr w:type="gramEnd"/>
      <w:r w:rsidR="008D12C5">
        <w:rPr>
          <w:rFonts w:hint="eastAsia"/>
        </w:rPr>
        <w:t>）</w:t>
      </w:r>
    </w:p>
    <w:p w14:paraId="315D65AB" w14:textId="4227231E" w:rsidR="008D12C5" w:rsidRPr="008D12C5" w:rsidRDefault="008D12C5" w:rsidP="008D12C5">
      <w:pPr>
        <w:spacing w:line="300" w:lineRule="auto"/>
        <w:ind w:firstLine="420"/>
      </w:pPr>
      <w:r>
        <w:rPr>
          <w:rFonts w:ascii="宋体" w:hAnsi="宋体" w:hint="eastAsia"/>
          <w:sz w:val="24"/>
        </w:rPr>
        <w:t>其中第</w:t>
      </w:r>
      <w:r w:rsidRPr="006C2B5F">
        <w:rPr>
          <w:position w:val="-6"/>
        </w:rPr>
        <w:object w:dxaOrig="240" w:dyaOrig="220" w14:anchorId="67121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12" o:title=""/>
          </v:shape>
          <o:OLEObject Type="Embed" ProgID="Equation.DSMT4" ShapeID="_x0000_i1025" DrawAspect="Content" ObjectID="_1781160099" r:id="rId13"/>
        </w:object>
      </w:r>
      <w:r>
        <w:rPr>
          <w:rFonts w:hint="eastAsia"/>
        </w:rPr>
        <w:t>代表第</w:t>
      </w:r>
      <w:r w:rsidRPr="006C2B5F">
        <w:rPr>
          <w:position w:val="-6"/>
        </w:rPr>
        <w:object w:dxaOrig="139" w:dyaOrig="260" w14:anchorId="3B71FA4B">
          <v:shape id="_x0000_i1026" type="#_x0000_t75" style="width:6.95pt;height:13pt" o:ole="">
            <v:imagedata r:id="rId14" o:title=""/>
          </v:shape>
          <o:OLEObject Type="Embed" ProgID="Equation.DSMT4" ShapeID="_x0000_i1026" DrawAspect="Content" ObjectID="_1781160100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</w:t>
      </w:r>
      <w:r w:rsidRPr="006C2B5F">
        <w:rPr>
          <w:position w:val="-12"/>
        </w:rPr>
        <w:object w:dxaOrig="220" w:dyaOrig="360" w14:anchorId="1E9BF2E7">
          <v:shape id="_x0000_i1027" type="#_x0000_t75" style="width:11pt;height:18pt" o:ole="">
            <v:imagedata r:id="rId16" o:title=""/>
          </v:shape>
          <o:OLEObject Type="Embed" ProgID="Equation.DSMT4" ShapeID="_x0000_i1027" DrawAspect="Content" ObjectID="_1781160101" r:id="rId17"/>
        </w:object>
      </w:r>
      <w:r>
        <w:rPr>
          <w:rFonts w:hint="eastAsia"/>
        </w:rPr>
        <w:t>是</w:t>
      </w:r>
      <w:r w:rsidRPr="006C2B5F">
        <w:rPr>
          <w:position w:val="-12"/>
        </w:rPr>
        <w:object w:dxaOrig="240" w:dyaOrig="360" w14:anchorId="5FC251B9">
          <v:shape id="_x0000_i1028" type="#_x0000_t75" style="width:12pt;height:18pt" o:ole="">
            <v:imagedata r:id="rId18" o:title=""/>
          </v:shape>
          <o:OLEObject Type="Embed" ProgID="Equation.DSMT4" ShapeID="_x0000_i1028" DrawAspect="Content" ObjectID="_1781160102" r:id="rId19"/>
        </w:object>
      </w:r>
      <w:r>
        <w:rPr>
          <w:rFonts w:hint="eastAsia"/>
        </w:rPr>
        <w:t>所属的簇，</w:t>
      </w:r>
      <w:r w:rsidRPr="006C2B5F">
        <w:rPr>
          <w:position w:val="-12"/>
        </w:rPr>
        <w:object w:dxaOrig="320" w:dyaOrig="360" w14:anchorId="3CC5FCD3">
          <v:shape id="_x0000_i1029" type="#_x0000_t75" style="width:16pt;height:18pt" o:ole="">
            <v:imagedata r:id="rId20" o:title=""/>
          </v:shape>
          <o:OLEObject Type="Embed" ProgID="Equation.DSMT4" ShapeID="_x0000_i1029" DrawAspect="Content" ObjectID="_1781160103" r:id="rId21"/>
        </w:object>
      </w:r>
      <w:proofErr w:type="gramStart"/>
      <w:r>
        <w:rPr>
          <w:rFonts w:hint="eastAsia"/>
        </w:rPr>
        <w:t>代表簇类中心</w:t>
      </w:r>
      <w:proofErr w:type="gramEnd"/>
      <w:r>
        <w:rPr>
          <w:rFonts w:hint="eastAsia"/>
        </w:rPr>
        <w:t>，是</w:t>
      </w:r>
      <w:r w:rsidRPr="006C2B5F">
        <w:rPr>
          <w:position w:val="-4"/>
        </w:rPr>
        <w:object w:dxaOrig="320" w:dyaOrig="260" w14:anchorId="12810398">
          <v:shape id="_x0000_i1030" type="#_x0000_t75" style="width:16pt;height:13pt" o:ole="">
            <v:imagedata r:id="rId22" o:title=""/>
          </v:shape>
          <o:OLEObject Type="Embed" ProgID="Equation.DSMT4" ShapeID="_x0000_i1030" DrawAspect="Content" ObjectID="_1781160104" r:id="rId23"/>
        </w:object>
      </w:r>
      <w:r>
        <w:rPr>
          <w:rFonts w:hint="eastAsia"/>
        </w:rPr>
        <w:t>样本总数</w:t>
      </w:r>
    </w:p>
    <w:p w14:paraId="77AF5F9B" w14:textId="4CA2CA7F" w:rsidR="008D12C5" w:rsidRDefault="00C70482" w:rsidP="00FF6F9D">
      <w:pPr>
        <w:spacing w:line="300" w:lineRule="auto"/>
        <w:ind w:firstLineChars="200" w:firstLine="420"/>
      </w:pPr>
      <w:r>
        <w:rPr>
          <w:rFonts w:hint="eastAsia"/>
          <w:noProof/>
        </w:rPr>
        <w:drawing>
          <wp:inline distT="0" distB="0" distL="0" distR="0" wp14:anchorId="1C3F4A1F" wp14:editId="0872F0FD">
            <wp:extent cx="1545771" cy="485729"/>
            <wp:effectExtent l="0" t="0" r="0" b="0"/>
            <wp:docPr id="20807310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73108" name="图片 208073108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771" cy="49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D12C5">
        <w:rPr>
          <w:rFonts w:hint="eastAsia"/>
        </w:rPr>
        <w:t xml:space="preserve">     </w:t>
      </w:r>
      <w:r w:rsidR="008D12C5">
        <w:rPr>
          <w:rFonts w:hint="eastAsia"/>
        </w:rPr>
        <w:t>（</w:t>
      </w:r>
      <w:r>
        <w:rPr>
          <w:rFonts w:hint="eastAsia"/>
          <w:b/>
          <w:bCs/>
        </w:rPr>
        <w:t>CH</w:t>
      </w:r>
      <w:r>
        <w:rPr>
          <w:rFonts w:hint="eastAsia"/>
          <w:b/>
          <w:bCs/>
        </w:rPr>
        <w:t>指数</w:t>
      </w:r>
      <w:r w:rsidR="008D12C5">
        <w:rPr>
          <w:rFonts w:hint="eastAsia"/>
        </w:rPr>
        <w:t>）</w:t>
      </w:r>
    </w:p>
    <w:p w14:paraId="7C05CE03" w14:textId="44D9A394" w:rsidR="00C70482" w:rsidRDefault="00C70482" w:rsidP="008D12C5">
      <w:pPr>
        <w:spacing w:line="300" w:lineRule="auto"/>
        <w:ind w:firstLineChars="200" w:firstLine="420"/>
      </w:pPr>
      <w:r>
        <w:rPr>
          <w:rFonts w:hint="eastAsia"/>
        </w:rPr>
        <w:t>其中</w:t>
      </w:r>
      <w:r>
        <w:rPr>
          <w:rFonts w:hint="eastAsia"/>
        </w:rPr>
        <w:t xml:space="preserve">  B(k)</w:t>
      </w:r>
      <w:r>
        <w:rPr>
          <w:rFonts w:hint="eastAsia"/>
        </w:rPr>
        <w:t>：簇间的方差；</w:t>
      </w:r>
    </w:p>
    <w:p w14:paraId="0A50E1F5" w14:textId="6C653623" w:rsidR="00C70482" w:rsidRDefault="00C70482" w:rsidP="008D12C5">
      <w:pPr>
        <w:spacing w:line="300" w:lineRule="auto"/>
        <w:ind w:firstLineChars="200" w:firstLine="420"/>
      </w:pPr>
      <w:r>
        <w:rPr>
          <w:rFonts w:hint="eastAsia"/>
        </w:rPr>
        <w:t xml:space="preserve">          W(k)</w:t>
      </w:r>
      <w:r>
        <w:rPr>
          <w:rFonts w:hint="eastAsia"/>
        </w:rPr>
        <w:t>：</w:t>
      </w:r>
      <w:proofErr w:type="gramStart"/>
      <w:r>
        <w:rPr>
          <w:rFonts w:hint="eastAsia"/>
        </w:rPr>
        <w:t>簇内的</w:t>
      </w:r>
      <w:proofErr w:type="gramEnd"/>
      <w:r>
        <w:rPr>
          <w:rFonts w:hint="eastAsia"/>
        </w:rPr>
        <w:t>方差；</w:t>
      </w:r>
    </w:p>
    <w:p w14:paraId="6285CB56" w14:textId="01DAC099" w:rsidR="00C70482" w:rsidRDefault="00C70482" w:rsidP="008D12C5">
      <w:pPr>
        <w:spacing w:line="300" w:lineRule="auto"/>
        <w:ind w:firstLineChars="200" w:firstLine="420"/>
      </w:pPr>
      <w:r>
        <w:rPr>
          <w:rFonts w:hint="eastAsia"/>
        </w:rPr>
        <w:t xml:space="preserve">           N</w:t>
      </w:r>
      <w:r>
        <w:rPr>
          <w:rFonts w:hint="eastAsia"/>
        </w:rPr>
        <w:t>：样本总数；</w:t>
      </w:r>
    </w:p>
    <w:p w14:paraId="237825DA" w14:textId="1127E77C" w:rsidR="00976717" w:rsidRPr="00976717" w:rsidRDefault="00C70482" w:rsidP="008D12C5">
      <w:pPr>
        <w:spacing w:line="300" w:lineRule="auto"/>
        <w:ind w:firstLineChars="200" w:firstLine="420"/>
      </w:pPr>
      <w:r>
        <w:tab/>
      </w:r>
      <w:r>
        <w:rPr>
          <w:rFonts w:hint="eastAsia"/>
        </w:rPr>
        <w:t xml:space="preserve">   </w:t>
      </w:r>
      <w:r>
        <w:t>K</w:t>
      </w:r>
      <w:r>
        <w:rPr>
          <w:rFonts w:hint="eastAsia"/>
        </w:rPr>
        <w:t>：簇的数量</w:t>
      </w:r>
      <w:r>
        <w:rPr>
          <w:rFonts w:hint="eastAsia"/>
        </w:rPr>
        <w:t xml:space="preserve">      </w:t>
      </w:r>
      <w:r w:rsidR="00976717">
        <w:rPr>
          <w:rFonts w:hint="eastAsia"/>
        </w:rPr>
        <w:t xml:space="preserve">        </w:t>
      </w:r>
    </w:p>
    <w:p w14:paraId="250DE41E" w14:textId="77777777" w:rsidR="008D12C5" w:rsidRDefault="008D12C5" w:rsidP="00FF6F9D">
      <w:pPr>
        <w:spacing w:line="300" w:lineRule="auto"/>
        <w:ind w:firstLineChars="200" w:firstLine="480"/>
        <w:rPr>
          <w:rFonts w:ascii="宋体" w:hAnsi="宋体"/>
          <w:sz w:val="24"/>
        </w:rPr>
      </w:pPr>
    </w:p>
    <w:p w14:paraId="4192645D" w14:textId="7030C88F" w:rsidR="005B189F" w:rsidRPr="00CF6AB6" w:rsidRDefault="005B189F" w:rsidP="00BC265F">
      <w:pPr>
        <w:spacing w:line="30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1A8AFBEE" wp14:editId="5DB26EE6">
            <wp:extent cx="5274310" cy="1096645"/>
            <wp:effectExtent l="0" t="0" r="0" b="0"/>
            <wp:docPr id="833163509" name="图片 44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163509" name="图片 44" descr="图表, 散点图&#10;&#10;描述已自动生成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33FEA" w14:textId="130AA0F6" w:rsidR="00B23F33" w:rsidRPr="00CF6AB6" w:rsidRDefault="00D3356F" w:rsidP="007E470C">
      <w:pPr>
        <w:spacing w:line="300" w:lineRule="auto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                         </w:t>
      </w:r>
      <w:r w:rsidRPr="00D3356F">
        <w:rPr>
          <w:rFonts w:hint="eastAsia"/>
        </w:rPr>
        <w:t>图</w:t>
      </w:r>
      <w:r w:rsidRPr="00D3356F">
        <w:rPr>
          <w:rFonts w:hint="eastAsia"/>
        </w:rPr>
        <w:t>1</w:t>
      </w:r>
      <w:r w:rsidR="007E470C" w:rsidRPr="00D3356F">
        <w:tab/>
      </w:r>
      <w:r w:rsidR="007E470C" w:rsidRPr="00D3356F">
        <w:tab/>
      </w:r>
      <w:r w:rsidR="007E470C" w:rsidRPr="00D3356F"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  <w:r w:rsidR="007E470C">
        <w:rPr>
          <w:rFonts w:ascii="黑体" w:eastAsia="黑体"/>
          <w:sz w:val="30"/>
          <w:szCs w:val="30"/>
        </w:rPr>
        <w:tab/>
      </w:r>
    </w:p>
    <w:p w14:paraId="5050A3F3" w14:textId="344A5307" w:rsidR="00435450" w:rsidRDefault="00CF6AB6" w:rsidP="00823CB3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0" w:name="_Toc170541656"/>
      <w:bookmarkEnd w:id="9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2.2</w:t>
      </w:r>
      <w:r w:rsidR="004559F8">
        <w:rPr>
          <w:rFonts w:ascii="黑体" w:eastAsia="黑体" w:hAnsi="黑体" w:hint="eastAsia"/>
          <w:b w:val="0"/>
          <w:bCs w:val="0"/>
          <w:sz w:val="30"/>
          <w:szCs w:val="30"/>
        </w:rPr>
        <w:t>主成分分析</w:t>
      </w:r>
      <w:bookmarkEnd w:id="10"/>
    </w:p>
    <w:p w14:paraId="2A81CCE2" w14:textId="3BFB1F74" w:rsidR="007E470C" w:rsidRDefault="007E470C" w:rsidP="007E470C">
      <w:r>
        <w:tab/>
      </w:r>
      <w:r>
        <w:rPr>
          <w:rFonts w:hint="eastAsia"/>
        </w:rPr>
        <w:t xml:space="preserve"> PCA</w:t>
      </w:r>
      <w:bookmarkStart w:id="11" w:name="_Hlk170500235"/>
      <w:r w:rsidR="00F66A3B" w:rsidRPr="001E36C3">
        <w:rPr>
          <w:rFonts w:ascii="宋体" w:hAnsi="宋体" w:hint="eastAsia"/>
          <w:sz w:val="24"/>
          <w:vertAlign w:val="superscript"/>
        </w:rPr>
        <w:t>[</w:t>
      </w:r>
      <w:r w:rsidR="00C64B8F">
        <w:rPr>
          <w:rFonts w:ascii="宋体" w:hAnsi="宋体" w:hint="eastAsia"/>
          <w:sz w:val="24"/>
          <w:vertAlign w:val="superscript"/>
        </w:rPr>
        <w:t>4</w:t>
      </w:r>
      <w:r w:rsidR="00F66A3B" w:rsidRPr="001E36C3">
        <w:rPr>
          <w:rFonts w:ascii="宋体" w:hAnsi="宋体" w:hint="eastAsia"/>
          <w:sz w:val="24"/>
          <w:vertAlign w:val="superscript"/>
        </w:rPr>
        <w:t>]</w:t>
      </w:r>
      <w:bookmarkEnd w:id="11"/>
      <w:r>
        <w:rPr>
          <w:rFonts w:hint="eastAsia"/>
        </w:rPr>
        <w:t>算法是一种常用的</w:t>
      </w:r>
      <w:proofErr w:type="gramStart"/>
      <w:r>
        <w:rPr>
          <w:rFonts w:hint="eastAsia"/>
        </w:rPr>
        <w:t>数据降维算法</w:t>
      </w:r>
      <w:proofErr w:type="gramEnd"/>
      <w:r>
        <w:rPr>
          <w:rFonts w:hint="eastAsia"/>
        </w:rPr>
        <w:t>，</w:t>
      </w:r>
      <w:r w:rsidR="00B90A49">
        <w:rPr>
          <w:rFonts w:hint="eastAsia"/>
        </w:rPr>
        <w:t>它将</w:t>
      </w:r>
      <w:r w:rsidR="00B90A49">
        <w:rPr>
          <w:rFonts w:hint="eastAsia"/>
        </w:rPr>
        <w:t>n</w:t>
      </w:r>
      <w:proofErr w:type="gramStart"/>
      <w:r w:rsidR="00B90A49">
        <w:rPr>
          <w:rFonts w:hint="eastAsia"/>
        </w:rPr>
        <w:t>维特征</w:t>
      </w:r>
      <w:proofErr w:type="gramEnd"/>
      <w:r w:rsidR="00B90A49">
        <w:rPr>
          <w:rFonts w:hint="eastAsia"/>
        </w:rPr>
        <w:t>映射到</w:t>
      </w:r>
      <w:r w:rsidR="00B90A49">
        <w:rPr>
          <w:rFonts w:hint="eastAsia"/>
        </w:rPr>
        <w:t>k</w:t>
      </w:r>
      <w:r w:rsidR="00B90A49">
        <w:rPr>
          <w:rFonts w:hint="eastAsia"/>
        </w:rPr>
        <w:t>维上去，并且还使得这</w:t>
      </w:r>
      <w:r w:rsidR="00B90A49">
        <w:rPr>
          <w:rFonts w:hint="eastAsia"/>
        </w:rPr>
        <w:t>k</w:t>
      </w:r>
      <w:proofErr w:type="gramStart"/>
      <w:r w:rsidR="00B90A49">
        <w:rPr>
          <w:rFonts w:hint="eastAsia"/>
        </w:rPr>
        <w:t>维特征</w:t>
      </w:r>
      <w:proofErr w:type="gramEnd"/>
      <w:r w:rsidR="00B90A49">
        <w:rPr>
          <w:rFonts w:hint="eastAsia"/>
        </w:rPr>
        <w:t>尽可能的去保留原来</w:t>
      </w:r>
      <w:r w:rsidR="00B90A49">
        <w:rPr>
          <w:rFonts w:hint="eastAsia"/>
        </w:rPr>
        <w:t>n</w:t>
      </w:r>
      <w:r w:rsidR="00B90A49">
        <w:rPr>
          <w:rFonts w:hint="eastAsia"/>
        </w:rPr>
        <w:t>维数据的信息，它通过如下步骤降维：</w:t>
      </w:r>
    </w:p>
    <w:p w14:paraId="55AF4140" w14:textId="77777777" w:rsidR="00B90A49" w:rsidRDefault="00B90A49" w:rsidP="007E470C"/>
    <w:p w14:paraId="1627EB99" w14:textId="77777777" w:rsidR="00BC265F" w:rsidRDefault="00B90A49" w:rsidP="00BC265F">
      <w:pPr>
        <w:pStyle w:val="ad"/>
        <w:numPr>
          <w:ilvl w:val="1"/>
          <w:numId w:val="3"/>
        </w:numPr>
        <w:ind w:firstLineChars="0"/>
      </w:pPr>
      <w:r>
        <w:rPr>
          <w:rFonts w:hint="eastAsia"/>
        </w:rPr>
        <w:t>对矩阵去中心化</w:t>
      </w:r>
      <w:r w:rsidR="00AB0E15">
        <w:rPr>
          <w:rFonts w:hint="eastAsia"/>
        </w:rPr>
        <w:t>矩阵</w:t>
      </w:r>
      <w:r w:rsidR="00AB0E15">
        <w:rPr>
          <w:rFonts w:hint="eastAsia"/>
        </w:rPr>
        <w:t>X</w:t>
      </w:r>
      <w:r w:rsidR="00B84D98">
        <w:rPr>
          <w:rFonts w:hint="eastAsia"/>
        </w:rPr>
        <w:t>，如下：</w:t>
      </w:r>
    </w:p>
    <w:p w14:paraId="4AEE9C99" w14:textId="68AB6E7A" w:rsidR="00B84D98" w:rsidRDefault="00B84D98" w:rsidP="00BC265F">
      <w:pPr>
        <w:pStyle w:val="ad"/>
        <w:ind w:left="880" w:firstLineChars="0" w:firstLine="0"/>
      </w:pPr>
      <w:r>
        <w:tab/>
      </w:r>
      <w:r>
        <w:tab/>
      </w:r>
      <w:r w:rsidR="00BC265F">
        <w:rPr>
          <w:rFonts w:hint="eastAsia"/>
          <w:noProof/>
        </w:rPr>
        <w:drawing>
          <wp:inline distT="0" distB="0" distL="0" distR="0" wp14:anchorId="007D5D97" wp14:editId="26E6E179">
            <wp:extent cx="2302329" cy="785553"/>
            <wp:effectExtent l="0" t="0" r="0" b="0"/>
            <wp:docPr id="757494040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494040" name="图片 757494040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831" cy="79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265F">
        <w:rPr>
          <w:rFonts w:hint="eastAsia"/>
          <w:noProof/>
        </w:rPr>
        <w:drawing>
          <wp:inline distT="0" distB="0" distL="0" distR="0" wp14:anchorId="13BA1BE9" wp14:editId="216268F7">
            <wp:extent cx="1279072" cy="559613"/>
            <wp:effectExtent l="0" t="0" r="0" b="0"/>
            <wp:docPr id="61822818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228187" name="图片 618228187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756" cy="587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DA4C0" w14:textId="0DA71261" w:rsidR="00B84D98" w:rsidRDefault="00AB0E15" w:rsidP="00BC265F">
      <w:pPr>
        <w:pStyle w:val="ad"/>
        <w:numPr>
          <w:ilvl w:val="1"/>
          <w:numId w:val="3"/>
        </w:numPr>
        <w:ind w:firstLineChars="0"/>
      </w:pPr>
      <w:r>
        <w:rPr>
          <w:rFonts w:hint="eastAsia"/>
        </w:rPr>
        <w:lastRenderedPageBreak/>
        <w:t>求矩阵</w:t>
      </w:r>
      <w:r>
        <w:rPr>
          <w:rFonts w:hint="eastAsia"/>
        </w:rPr>
        <w:t>X</w:t>
      </w:r>
      <w:r>
        <w:rPr>
          <w:rFonts w:hint="eastAsia"/>
        </w:rPr>
        <w:t>的协方差矩阵，公示如下：</w:t>
      </w:r>
    </w:p>
    <w:p w14:paraId="74CE24D5" w14:textId="23785862" w:rsidR="00BC265F" w:rsidRPr="00B84D98" w:rsidRDefault="00BC265F" w:rsidP="00BC265F">
      <w:pPr>
        <w:ind w:left="1680"/>
      </w:pPr>
      <w:r>
        <w:rPr>
          <w:rFonts w:hint="eastAsia"/>
          <w:noProof/>
        </w:rPr>
        <w:drawing>
          <wp:inline distT="0" distB="0" distL="0" distR="0" wp14:anchorId="5AE365A4" wp14:editId="35DD50B8">
            <wp:extent cx="1321024" cy="538843"/>
            <wp:effectExtent l="0" t="0" r="0" b="0"/>
            <wp:docPr id="45855691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556915" name="图片 458556915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088" cy="544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D9592" w14:textId="25C71D33" w:rsidR="00BC265F" w:rsidRDefault="00AB0E15" w:rsidP="00BC265F">
      <w:pPr>
        <w:pStyle w:val="ad"/>
        <w:numPr>
          <w:ilvl w:val="1"/>
          <w:numId w:val="3"/>
        </w:numPr>
        <w:ind w:firstLineChars="0"/>
      </w:pPr>
      <w:r>
        <w:rPr>
          <w:rFonts w:hint="eastAsia"/>
        </w:rPr>
        <w:t>对协方差矩阵特征分解，得到</w:t>
      </w:r>
      <w:r w:rsidR="00B84D98">
        <w:rPr>
          <w:rFonts w:hint="eastAsia"/>
        </w:rPr>
        <w:t>特征向量和特征值</w:t>
      </w:r>
    </w:p>
    <w:p w14:paraId="04C8178F" w14:textId="7B4DA946" w:rsidR="00B84D98" w:rsidRDefault="00B84D98" w:rsidP="00BC265F">
      <w:pPr>
        <w:pStyle w:val="ad"/>
        <w:numPr>
          <w:ilvl w:val="1"/>
          <w:numId w:val="3"/>
        </w:numPr>
        <w:ind w:firstLineChars="0"/>
      </w:pPr>
      <w:proofErr w:type="gramStart"/>
      <w:r>
        <w:rPr>
          <w:rFonts w:hint="eastAsia"/>
        </w:rPr>
        <w:t>计算降维到</w:t>
      </w:r>
      <w:proofErr w:type="gramEnd"/>
      <w:r w:rsidR="00BC265F">
        <w:rPr>
          <w:rFonts w:hint="eastAsia"/>
        </w:rPr>
        <w:t>k</w:t>
      </w:r>
      <w:proofErr w:type="gramStart"/>
      <w:r>
        <w:rPr>
          <w:rFonts w:hint="eastAsia"/>
        </w:rPr>
        <w:t>维后的</w:t>
      </w:r>
      <w:proofErr w:type="gramEnd"/>
      <w:r>
        <w:rPr>
          <w:rFonts w:hint="eastAsia"/>
        </w:rPr>
        <w:t>样本特征，计算公式如下：</w:t>
      </w:r>
    </w:p>
    <w:p w14:paraId="5472E834" w14:textId="0449AE68" w:rsidR="000E7AF2" w:rsidRDefault="00BC265F" w:rsidP="00BC265F">
      <w:pPr>
        <w:pStyle w:val="ad"/>
        <w:ind w:left="880" w:firstLineChars="300" w:firstLine="630"/>
      </w:pPr>
      <w:r>
        <w:rPr>
          <w:rFonts w:hint="eastAsia"/>
          <w:noProof/>
        </w:rPr>
        <w:drawing>
          <wp:inline distT="0" distB="0" distL="0" distR="0" wp14:anchorId="53DA37A5" wp14:editId="78020435">
            <wp:extent cx="1072243" cy="349066"/>
            <wp:effectExtent l="0" t="0" r="0" b="0"/>
            <wp:docPr id="949466206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466206" name="图片 949466206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8728" cy="37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84112" w14:textId="5ADD787A" w:rsidR="000E7AF2" w:rsidRDefault="000E7AF2" w:rsidP="007E470C">
      <w:r>
        <w:rPr>
          <w:rFonts w:hint="eastAsia"/>
        </w:rPr>
        <w:t xml:space="preserve">               </w:t>
      </w:r>
      <w:r w:rsidR="00BC265F">
        <w:tab/>
      </w:r>
      <w:r w:rsidR="00BC265F">
        <w:tab/>
      </w:r>
      <w:r>
        <w:rPr>
          <w:rFonts w:hint="eastAsia"/>
        </w:rPr>
        <w:t>其中</w:t>
      </w:r>
      <w:r>
        <w:rPr>
          <w:rFonts w:hint="eastAsia"/>
        </w:rPr>
        <w:t>W</w:t>
      </w:r>
      <w:r>
        <w:rPr>
          <w:rFonts w:hint="eastAsia"/>
        </w:rPr>
        <w:t>是根据特征向量对应的特征值降序排序</w:t>
      </w:r>
      <w:r w:rsidR="00BC265F">
        <w:rPr>
          <w:rFonts w:hint="eastAsia"/>
        </w:rPr>
        <w:t>前</w:t>
      </w:r>
      <w:r w:rsidR="00BC265F">
        <w:rPr>
          <w:rFonts w:hint="eastAsia"/>
        </w:rPr>
        <w:t>k</w:t>
      </w:r>
      <w:r w:rsidR="00BC265F">
        <w:rPr>
          <w:rFonts w:hint="eastAsia"/>
        </w:rPr>
        <w:t>列矩阵</w:t>
      </w:r>
    </w:p>
    <w:p w14:paraId="1ABB633C" w14:textId="420D830C" w:rsidR="00976717" w:rsidRDefault="00976717" w:rsidP="007E470C">
      <w:r>
        <w:rPr>
          <w:rFonts w:hint="eastAsia"/>
        </w:rPr>
        <w:t xml:space="preserve">         PCA</w:t>
      </w:r>
      <w:r>
        <w:rPr>
          <w:rFonts w:hint="eastAsia"/>
        </w:rPr>
        <w:t>适用于</w:t>
      </w:r>
      <w:r w:rsidRPr="00976717">
        <w:t>数据维度过高，使用</w:t>
      </w:r>
      <w:r w:rsidRPr="00976717">
        <w:t>PCA</w:t>
      </w:r>
      <w:r w:rsidRPr="00976717">
        <w:t>可以减少数据的维度，从而减少计算量和存储空间</w:t>
      </w:r>
      <w:r>
        <w:rPr>
          <w:rFonts w:hint="eastAsia"/>
        </w:rPr>
        <w:t>；也适用于</w:t>
      </w:r>
      <w:r w:rsidRPr="00976717">
        <w:t>数据中存在高度相关的变量，使用</w:t>
      </w:r>
      <w:r w:rsidRPr="00976717">
        <w:t>PCA</w:t>
      </w:r>
      <w:r w:rsidRPr="00976717">
        <w:t>可以将其转换为互不相关的变量，减少冗余信息</w:t>
      </w:r>
      <w:r>
        <w:rPr>
          <w:rFonts w:hint="eastAsia"/>
        </w:rPr>
        <w:t>；适用于</w:t>
      </w:r>
      <w:r w:rsidRPr="00976717">
        <w:t>数据分布不均匀，使用</w:t>
      </w:r>
      <w:r w:rsidRPr="00976717">
        <w:t>PCA</w:t>
      </w:r>
      <w:r w:rsidRPr="00976717">
        <w:t>可以将其转换为新的坐标系，使得数据更易于分析和处理。</w:t>
      </w:r>
    </w:p>
    <w:p w14:paraId="7F04862D" w14:textId="3983AD90" w:rsidR="00B84D98" w:rsidRDefault="00B84D98" w:rsidP="007E470C">
      <w:r>
        <w:rPr>
          <w:rFonts w:hint="eastAsia"/>
        </w:rPr>
        <w:t xml:space="preserve">       </w:t>
      </w:r>
    </w:p>
    <w:p w14:paraId="4A90FF1E" w14:textId="155CFE30" w:rsidR="004559F8" w:rsidRPr="004559F8" w:rsidRDefault="004559F8" w:rsidP="004559F8"/>
    <w:p w14:paraId="4555EC1B" w14:textId="703FD268" w:rsidR="00CF6AB6" w:rsidRDefault="00CF6AB6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2" w:name="_Toc170541657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2.3</w:t>
      </w:r>
      <w:r w:rsidR="004559F8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 python</w:t>
      </w:r>
      <w:bookmarkEnd w:id="12"/>
    </w:p>
    <w:p w14:paraId="57E1FCE9" w14:textId="4567FCE2" w:rsidR="00294056" w:rsidRPr="00435450" w:rsidRDefault="004559F8" w:rsidP="00435450">
      <w:r>
        <w:tab/>
      </w:r>
      <w:r w:rsidRPr="004559F8">
        <w:rPr>
          <w:rFonts w:hint="eastAsia"/>
        </w:rPr>
        <w:t>Python</w:t>
      </w:r>
      <w:r w:rsidRPr="004559F8">
        <w:rPr>
          <w:rFonts w:hint="eastAsia"/>
        </w:rPr>
        <w:t>是一种高级编程语言，具有简单易读、面向对象、解释型等特性，具有广泛的应用领域，包括但不限于</w:t>
      </w:r>
      <w:r w:rsidRPr="004559F8">
        <w:rPr>
          <w:rFonts w:hint="eastAsia"/>
        </w:rPr>
        <w:t>Web</w:t>
      </w:r>
      <w:r w:rsidRPr="004559F8">
        <w:rPr>
          <w:rFonts w:hint="eastAsia"/>
        </w:rPr>
        <w:t>开发、数据分析、人工智能、科学计算、网络爬虫、系统运维等方面。</w:t>
      </w:r>
      <w:r w:rsidR="00294056">
        <w:rPr>
          <w:rFonts w:ascii="Arial" w:hAnsi="Arial" w:cs="Arial" w:hint="eastAsia"/>
          <w:color w:val="333333"/>
          <w:szCs w:val="21"/>
          <w:shd w:val="clear" w:color="auto" w:fill="FFFFFF"/>
        </w:rPr>
        <w:t>它</w:t>
      </w:r>
      <w:r w:rsidR="00294056">
        <w:rPr>
          <w:rFonts w:ascii="Arial" w:hAnsi="Arial" w:cs="Arial"/>
          <w:color w:val="333333"/>
          <w:szCs w:val="21"/>
          <w:shd w:val="clear" w:color="auto" w:fill="FFFFFF"/>
        </w:rPr>
        <w:t>的语法简洁明了，支持多种数据类型，包括整数、浮点数、字符串、布尔值等，并且是一种动态类型语言，意味着在定义变量时不需要显式声明数据类型。</w:t>
      </w:r>
      <w:r w:rsidR="00294056">
        <w:rPr>
          <w:rFonts w:ascii="Arial" w:hAnsi="Arial" w:cs="Arial"/>
          <w:color w:val="333333"/>
          <w:szCs w:val="21"/>
          <w:shd w:val="clear" w:color="auto" w:fill="FFFFFF"/>
        </w:rPr>
        <w:t>Python</w:t>
      </w:r>
      <w:r w:rsidR="00294056">
        <w:rPr>
          <w:rFonts w:ascii="Arial" w:hAnsi="Arial" w:cs="Arial"/>
          <w:color w:val="333333"/>
          <w:szCs w:val="21"/>
          <w:shd w:val="clear" w:color="auto" w:fill="FFFFFF"/>
        </w:rPr>
        <w:t>还支持面向对象编程，具有丰富的库和强大的社区支持，使得学习和使用</w:t>
      </w:r>
      <w:r w:rsidR="00294056">
        <w:rPr>
          <w:rFonts w:ascii="Arial" w:hAnsi="Arial" w:cs="Arial"/>
          <w:color w:val="333333"/>
          <w:szCs w:val="21"/>
          <w:shd w:val="clear" w:color="auto" w:fill="FFFFFF"/>
        </w:rPr>
        <w:t>Python</w:t>
      </w:r>
      <w:r w:rsidR="00294056">
        <w:rPr>
          <w:rFonts w:ascii="Arial" w:hAnsi="Arial" w:cs="Arial"/>
          <w:color w:val="333333"/>
          <w:szCs w:val="21"/>
          <w:shd w:val="clear" w:color="auto" w:fill="FFFFFF"/>
        </w:rPr>
        <w:t>相对容易。</w:t>
      </w:r>
    </w:p>
    <w:p w14:paraId="3756E2F3" w14:textId="02FE2FCA" w:rsidR="00CF6AB6" w:rsidRDefault="00CF6AB6" w:rsidP="00CF6AB6">
      <w:pPr>
        <w:spacing w:line="300" w:lineRule="auto"/>
        <w:jc w:val="left"/>
        <w:rPr>
          <w:rFonts w:ascii="黑体" w:eastAsia="黑体"/>
          <w:sz w:val="30"/>
          <w:szCs w:val="30"/>
        </w:rPr>
      </w:pPr>
    </w:p>
    <w:p w14:paraId="28C4CCBA" w14:textId="3D78E944" w:rsidR="00CF6AB6" w:rsidRDefault="00CF6AB6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3" w:name="_Toc170541658"/>
      <w:r w:rsidRPr="00A806F6">
        <w:rPr>
          <w:rFonts w:ascii="黑体" w:eastAsia="黑体" w:hAnsi="黑体"/>
          <w:b w:val="0"/>
          <w:bCs w:val="0"/>
          <w:sz w:val="30"/>
          <w:szCs w:val="30"/>
        </w:rPr>
        <w:t>2.4</w:t>
      </w:r>
      <w:r w:rsidR="004559F8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 </w:t>
      </w:r>
      <w:proofErr w:type="spellStart"/>
      <w:r w:rsidR="004559F8" w:rsidRPr="00A806F6">
        <w:rPr>
          <w:rFonts w:ascii="黑体" w:eastAsia="黑体" w:hAnsi="黑体"/>
          <w:b w:val="0"/>
          <w:bCs w:val="0"/>
          <w:sz w:val="30"/>
          <w:szCs w:val="30"/>
        </w:rPr>
        <w:t>pycharm</w:t>
      </w:r>
      <w:bookmarkEnd w:id="13"/>
      <w:proofErr w:type="spellEnd"/>
    </w:p>
    <w:p w14:paraId="430F6ECF" w14:textId="40389944" w:rsidR="004559F8" w:rsidRPr="004559F8" w:rsidRDefault="004559F8" w:rsidP="004559F8">
      <w:r>
        <w:tab/>
      </w:r>
      <w:r w:rsidR="007E1DA7" w:rsidRPr="007E1DA7">
        <w:t>PyCharm</w:t>
      </w:r>
      <w:r w:rsidR="007E1DA7" w:rsidRPr="007E1DA7">
        <w:t>是一种</w:t>
      </w:r>
      <w:r>
        <w:fldChar w:fldCharType="begin"/>
      </w:r>
      <w:r>
        <w:instrText>HYPERLINK "https://baike.baidu.com/item/Python/407313?fromModule=lemma_inlink" \t "_blank"</w:instrText>
      </w:r>
      <w:r>
        <w:fldChar w:fldCharType="separate"/>
      </w:r>
      <w:r w:rsidR="007E1DA7" w:rsidRPr="007E1DA7">
        <w:t>Python</w:t>
      </w:r>
      <w:r>
        <w:fldChar w:fldCharType="end"/>
      </w:r>
      <w:r w:rsidR="007E1DA7" w:rsidRPr="007E1DA7">
        <w:t> </w:t>
      </w:r>
      <w:hyperlink r:id="rId30" w:tgtFrame="_blank" w:history="1">
        <w:r w:rsidR="007E1DA7" w:rsidRPr="007E1DA7">
          <w:t>IDE</w:t>
        </w:r>
      </w:hyperlink>
      <w:r w:rsidR="007E1DA7" w:rsidRPr="007E1DA7">
        <w:t>（</w:t>
      </w:r>
      <w:r w:rsidR="007E1DA7" w:rsidRPr="007E1DA7">
        <w:t>Integrated Development Environment</w:t>
      </w:r>
      <w:r w:rsidR="007E1DA7" w:rsidRPr="007E1DA7">
        <w:t>，</w:t>
      </w:r>
      <w:r>
        <w:fldChar w:fldCharType="begin"/>
      </w:r>
      <w:r>
        <w:instrText>HYPERLINK "https://baike.baidu.com/item/%E9%9B%86%E6%88%90%E5%BC%80%E5%8F%91%E7%8E%AF%E5%A2%83/298524?fromModule=lemma_inlink" \t "_blank"</w:instrText>
      </w:r>
      <w:r>
        <w:fldChar w:fldCharType="separate"/>
      </w:r>
      <w:r w:rsidR="007E1DA7" w:rsidRPr="007E1DA7">
        <w:t>集成开发环境</w:t>
      </w:r>
      <w:r>
        <w:fldChar w:fldCharType="end"/>
      </w:r>
      <w:r w:rsidR="007E1DA7" w:rsidRPr="007E1DA7">
        <w:t>），带有一整套可以帮助用户在使用</w:t>
      </w:r>
      <w:r>
        <w:fldChar w:fldCharType="begin"/>
      </w:r>
      <w:r>
        <w:instrText>HYPERLINK "https://baike.baidu.com/item/Python/407313?fromModule=lemma_inlink" \t "_blank"</w:instrText>
      </w:r>
      <w:r>
        <w:fldChar w:fldCharType="separate"/>
      </w:r>
      <w:r w:rsidR="007E1DA7" w:rsidRPr="007E1DA7">
        <w:t>Python</w:t>
      </w:r>
      <w:r>
        <w:fldChar w:fldCharType="end"/>
      </w:r>
      <w:r w:rsidR="007E1DA7" w:rsidRPr="007E1DA7">
        <w:t>语言开发时提高其效率的工具，比如调试、</w:t>
      </w:r>
      <w:r>
        <w:fldChar w:fldCharType="begin"/>
      </w:r>
      <w:r>
        <w:instrText>HYPERLINK "https://baike.baidu.com/item/%E8%AF%AD%E6%B3%95%E9%AB%98%E4%BA%AE/9686751?fromModule=lemma_inlink" \t "_blank"</w:instrText>
      </w:r>
      <w:r>
        <w:fldChar w:fldCharType="separate"/>
      </w:r>
      <w:r w:rsidR="007E1DA7" w:rsidRPr="007E1DA7">
        <w:t>语法高亮</w:t>
      </w:r>
      <w:r>
        <w:fldChar w:fldCharType="end"/>
      </w:r>
      <w:r w:rsidR="007E1DA7" w:rsidRPr="007E1DA7">
        <w:t>、</w:t>
      </w:r>
      <w:hyperlink r:id="rId31" w:tgtFrame="_blank" w:history="1">
        <w:r w:rsidR="007E1DA7" w:rsidRPr="007E1DA7">
          <w:t>项目管理</w:t>
        </w:r>
      </w:hyperlink>
      <w:r w:rsidR="007E1DA7" w:rsidRPr="007E1DA7">
        <w:t>、代码跳转、智能提示、</w:t>
      </w:r>
      <w:hyperlink r:id="rId32" w:tgtFrame="_blank" w:history="1">
        <w:r w:rsidR="007E1DA7" w:rsidRPr="007E1DA7">
          <w:t>自动完成</w:t>
        </w:r>
      </w:hyperlink>
      <w:r w:rsidR="007E1DA7" w:rsidRPr="007E1DA7">
        <w:t>、</w:t>
      </w:r>
      <w:hyperlink r:id="rId33" w:tgtFrame="_blank" w:history="1">
        <w:r w:rsidR="007E1DA7" w:rsidRPr="007E1DA7">
          <w:t>单元测试</w:t>
        </w:r>
      </w:hyperlink>
      <w:r w:rsidR="007E1DA7" w:rsidRPr="007E1DA7">
        <w:t>、</w:t>
      </w:r>
      <w:hyperlink r:id="rId34" w:tgtFrame="_blank" w:history="1">
        <w:r w:rsidR="007E1DA7" w:rsidRPr="007E1DA7">
          <w:t>版本控制</w:t>
        </w:r>
      </w:hyperlink>
      <w:r w:rsidR="007E1DA7" w:rsidRPr="007E1DA7">
        <w:t>。此外，该</w:t>
      </w:r>
      <w:r w:rsidR="007E1DA7" w:rsidRPr="007E1DA7">
        <w:t>IDE</w:t>
      </w:r>
      <w:r w:rsidR="007E1DA7" w:rsidRPr="007E1DA7">
        <w:t>提供了一些高级功能，以用于支持</w:t>
      </w:r>
      <w:r>
        <w:fldChar w:fldCharType="begin"/>
      </w:r>
      <w:r>
        <w:instrText>HYPERLINK "https://baike.baidu.com/item/Django/61531?fromModule=lemma_inlink" \t "_blank"</w:instrText>
      </w:r>
      <w:r>
        <w:fldChar w:fldCharType="separate"/>
      </w:r>
      <w:r w:rsidR="007E1DA7" w:rsidRPr="007E1DA7">
        <w:t>Django</w:t>
      </w:r>
      <w:r>
        <w:fldChar w:fldCharType="end"/>
      </w:r>
      <w:r w:rsidR="007E1DA7" w:rsidRPr="007E1DA7">
        <w:t>框架下的专业</w:t>
      </w:r>
      <w:r w:rsidR="007E1DA7" w:rsidRPr="007E1DA7">
        <w:t>Web</w:t>
      </w:r>
      <w:r w:rsidR="007E1DA7" w:rsidRPr="007E1DA7">
        <w:t>开发</w:t>
      </w:r>
      <w:r w:rsidR="007E1DA7">
        <w:rPr>
          <w:rFonts w:hint="eastAsia"/>
        </w:rPr>
        <w:t>。</w:t>
      </w:r>
    </w:p>
    <w:p w14:paraId="20EEC633" w14:textId="1E6034BF" w:rsidR="00CF6AB6" w:rsidRPr="00CF6AB6" w:rsidRDefault="00CF6AB6" w:rsidP="00CF6AB6">
      <w:pPr>
        <w:spacing w:line="300" w:lineRule="auto"/>
        <w:jc w:val="left"/>
        <w:rPr>
          <w:rFonts w:ascii="黑体" w:eastAsia="黑体"/>
          <w:sz w:val="30"/>
          <w:szCs w:val="30"/>
        </w:rPr>
      </w:pPr>
      <w:r w:rsidRPr="00CF6AB6">
        <w:rPr>
          <w:rFonts w:ascii="黑体" w:eastAsia="黑体" w:hint="eastAsia"/>
          <w:sz w:val="30"/>
          <w:szCs w:val="30"/>
        </w:rPr>
        <w:t xml:space="preserve">     </w:t>
      </w:r>
    </w:p>
    <w:p w14:paraId="03366913" w14:textId="0225D575" w:rsidR="00CF6AB6" w:rsidRDefault="00CF6AB6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4" w:name="_Toc170541659"/>
      <w:r w:rsidRPr="00A806F6">
        <w:rPr>
          <w:rFonts w:ascii="黑体" w:eastAsia="黑体" w:hAnsi="黑体"/>
          <w:b w:val="0"/>
          <w:bCs w:val="0"/>
          <w:sz w:val="30"/>
          <w:szCs w:val="30"/>
        </w:rPr>
        <w:t xml:space="preserve">2.5 </w:t>
      </w:r>
      <w:proofErr w:type="spellStart"/>
      <w:r w:rsidR="004559F8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sklearn</w:t>
      </w:r>
      <w:proofErr w:type="spellEnd"/>
      <w:r w:rsidR="004559F8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库</w:t>
      </w:r>
      <w:bookmarkEnd w:id="14"/>
    </w:p>
    <w:p w14:paraId="4E3541C9" w14:textId="6C298838" w:rsidR="007E1DA7" w:rsidRDefault="007E1DA7" w:rsidP="007E1DA7">
      <w:pPr>
        <w:pStyle w:val="af1"/>
        <w:spacing w:before="0" w:beforeAutospacing="0" w:after="240" w:afterAutospacing="0"/>
        <w:ind w:firstLine="480"/>
        <w:textAlignment w:val="baseline"/>
        <w:rPr>
          <w:rFonts w:ascii="Times New Roman" w:hAnsi="Times New Roman" w:cs="Times New Roman"/>
          <w:kern w:val="2"/>
          <w:sz w:val="21"/>
        </w:rPr>
      </w:pPr>
      <w:proofErr w:type="spellStart"/>
      <w:r w:rsidRPr="007E1DA7">
        <w:rPr>
          <w:rFonts w:ascii="Times New Roman" w:hAnsi="Times New Roman" w:cs="Times New Roman" w:hint="eastAsia"/>
          <w:kern w:val="2"/>
          <w:sz w:val="21"/>
        </w:rPr>
        <w:t>sklearn</w:t>
      </w:r>
      <w:proofErr w:type="spellEnd"/>
      <w:r w:rsidRPr="007E1DA7">
        <w:rPr>
          <w:rFonts w:ascii="Times New Roman" w:hAnsi="Times New Roman" w:cs="Times New Roman" w:hint="eastAsia"/>
          <w:kern w:val="2"/>
          <w:sz w:val="21"/>
        </w:rPr>
        <w:t>，全称</w:t>
      </w:r>
      <w:r w:rsidRPr="007E1DA7">
        <w:rPr>
          <w:rFonts w:ascii="Times New Roman" w:hAnsi="Times New Roman" w:cs="Times New Roman" w:hint="eastAsia"/>
          <w:kern w:val="2"/>
          <w:sz w:val="21"/>
        </w:rPr>
        <w:t>Scikit-learn</w:t>
      </w:r>
      <w:r w:rsidRPr="007E1DA7">
        <w:rPr>
          <w:rFonts w:ascii="Times New Roman" w:hAnsi="Times New Roman" w:cs="Times New Roman" w:hint="eastAsia"/>
          <w:kern w:val="2"/>
          <w:sz w:val="21"/>
        </w:rPr>
        <w:t>，是一个基于</w:t>
      </w:r>
      <w:r w:rsidRPr="007E1DA7">
        <w:rPr>
          <w:rFonts w:ascii="Times New Roman" w:hAnsi="Times New Roman" w:cs="Times New Roman" w:hint="eastAsia"/>
          <w:kern w:val="2"/>
          <w:sz w:val="21"/>
        </w:rPr>
        <w:t>Python</w:t>
      </w:r>
      <w:r w:rsidRPr="007E1DA7">
        <w:rPr>
          <w:rFonts w:ascii="Times New Roman" w:hAnsi="Times New Roman" w:cs="Times New Roman" w:hint="eastAsia"/>
          <w:kern w:val="2"/>
          <w:sz w:val="21"/>
        </w:rPr>
        <w:t>的开源机器学习库，提供了从数据预处理、特征工程到各种机器学习算法的各种工具函数和类。</w:t>
      </w:r>
      <w:r>
        <w:rPr>
          <w:rFonts w:ascii="Times New Roman" w:hAnsi="Times New Roman" w:cs="Times New Roman" w:hint="eastAsia"/>
          <w:kern w:val="2"/>
          <w:sz w:val="21"/>
        </w:rPr>
        <w:t>它的</w:t>
      </w:r>
      <w:r w:rsidRPr="007E1DA7">
        <w:rPr>
          <w:rFonts w:ascii="Times New Roman" w:hAnsi="Times New Roman" w:cs="Times New Roman" w:hint="eastAsia"/>
          <w:kern w:val="2"/>
          <w:sz w:val="21"/>
        </w:rPr>
        <w:t>设计哲学是简单、高效和易于使用。它专注于实现常见的机器学习算法和分析工具，并且提供了简单一致的</w:t>
      </w:r>
      <w:r w:rsidRPr="007E1DA7">
        <w:rPr>
          <w:rFonts w:ascii="Times New Roman" w:hAnsi="Times New Roman" w:cs="Times New Roman" w:hint="eastAsia"/>
          <w:kern w:val="2"/>
          <w:sz w:val="21"/>
        </w:rPr>
        <w:t>API</w:t>
      </w:r>
      <w:r w:rsidRPr="007E1DA7">
        <w:rPr>
          <w:rFonts w:ascii="Times New Roman" w:hAnsi="Times New Roman" w:cs="Times New Roman" w:hint="eastAsia"/>
          <w:kern w:val="2"/>
          <w:sz w:val="21"/>
        </w:rPr>
        <w:t>，让使用者可以方便地构建模型、进行训练和预测。无论是初学者还是经验丰富的专家，都可以轻松上手并充分利用</w:t>
      </w:r>
      <w:proofErr w:type="spellStart"/>
      <w:r w:rsidRPr="007E1DA7">
        <w:rPr>
          <w:rFonts w:ascii="Times New Roman" w:hAnsi="Times New Roman" w:cs="Times New Roman" w:hint="eastAsia"/>
          <w:kern w:val="2"/>
          <w:sz w:val="21"/>
        </w:rPr>
        <w:t>sklearn</w:t>
      </w:r>
      <w:proofErr w:type="spellEnd"/>
      <w:r w:rsidRPr="007E1DA7">
        <w:rPr>
          <w:rFonts w:ascii="Times New Roman" w:hAnsi="Times New Roman" w:cs="Times New Roman" w:hint="eastAsia"/>
          <w:kern w:val="2"/>
          <w:sz w:val="21"/>
        </w:rPr>
        <w:t>的功能。</w:t>
      </w:r>
    </w:p>
    <w:p w14:paraId="73BDC54A" w14:textId="7A7A7372" w:rsidR="00B6280F" w:rsidRDefault="007E1DA7" w:rsidP="00B6280F">
      <w:pPr>
        <w:pStyle w:val="af1"/>
        <w:spacing w:before="0" w:beforeAutospacing="0" w:after="0" w:afterAutospacing="0"/>
        <w:ind w:firstLine="480"/>
        <w:textAlignment w:val="baseline"/>
        <w:rPr>
          <w:rFonts w:ascii="Times New Roman" w:hAnsi="Times New Roman" w:cs="Times New Roman"/>
          <w:kern w:val="2"/>
          <w:sz w:val="21"/>
        </w:rPr>
      </w:pPr>
      <w:r w:rsidRPr="007E1DA7">
        <w:rPr>
          <w:rFonts w:ascii="Times New Roman" w:hAnsi="Times New Roman" w:cs="Times New Roman" w:hint="eastAsia"/>
          <w:kern w:val="2"/>
          <w:sz w:val="21"/>
        </w:rPr>
        <w:t>在</w:t>
      </w:r>
      <w:proofErr w:type="spellStart"/>
      <w:r w:rsidRPr="007E1DA7">
        <w:rPr>
          <w:rFonts w:ascii="Times New Roman" w:hAnsi="Times New Roman" w:cs="Times New Roman" w:hint="eastAsia"/>
          <w:kern w:val="2"/>
          <w:sz w:val="21"/>
        </w:rPr>
        <w:t>sklearn</w:t>
      </w:r>
      <w:proofErr w:type="spellEnd"/>
      <w:r w:rsidRPr="007E1DA7">
        <w:rPr>
          <w:rFonts w:ascii="Times New Roman" w:hAnsi="Times New Roman" w:cs="Times New Roman" w:hint="eastAsia"/>
          <w:kern w:val="2"/>
          <w:sz w:val="21"/>
        </w:rPr>
        <w:t>中，我们可以找到众多机器学习算法的实现，包括分类、回归、</w:t>
      </w:r>
      <w:proofErr w:type="gramStart"/>
      <w:r w:rsidRPr="007E1DA7">
        <w:rPr>
          <w:rFonts w:ascii="Times New Roman" w:hAnsi="Times New Roman" w:cs="Times New Roman" w:hint="eastAsia"/>
          <w:kern w:val="2"/>
          <w:sz w:val="21"/>
        </w:rPr>
        <w:t>降维和</w:t>
      </w:r>
      <w:proofErr w:type="gramEnd"/>
      <w:r w:rsidRPr="007E1DA7">
        <w:rPr>
          <w:rFonts w:ascii="Times New Roman" w:hAnsi="Times New Roman" w:cs="Times New Roman" w:hint="eastAsia"/>
          <w:kern w:val="2"/>
          <w:sz w:val="21"/>
        </w:rPr>
        <w:t>聚类等四大类。此外，它还包括了特征提取、数据处理和模型评估等模块。这些模块之间相互协同，可以大大提高机器学习的效率</w:t>
      </w:r>
      <w:r>
        <w:rPr>
          <w:rFonts w:ascii="Times New Roman" w:hAnsi="Times New Roman" w:cs="Times New Roman" w:hint="eastAsia"/>
          <w:kern w:val="2"/>
          <w:sz w:val="21"/>
        </w:rPr>
        <w:t>。</w:t>
      </w:r>
    </w:p>
    <w:p w14:paraId="5E48AD4D" w14:textId="6C29DA9E" w:rsidR="00B6280F" w:rsidRDefault="00B6280F" w:rsidP="00634330">
      <w:pPr>
        <w:wordWrap w:val="0"/>
        <w:ind w:firstLine="482"/>
        <w:jc w:val="left"/>
      </w:pPr>
      <w:r>
        <w:rPr>
          <w:rFonts w:hint="eastAsia"/>
        </w:rPr>
        <w:t>本文</w:t>
      </w:r>
      <w:r w:rsidRPr="004559F8">
        <w:rPr>
          <w:rFonts w:hint="eastAsia"/>
        </w:rPr>
        <w:t>所用</w:t>
      </w:r>
      <w:r>
        <w:rPr>
          <w:rFonts w:hint="eastAsia"/>
        </w:rPr>
        <w:t>到</w:t>
      </w:r>
      <w:proofErr w:type="spellStart"/>
      <w:r w:rsidRPr="004559F8">
        <w:rPr>
          <w:rFonts w:hint="eastAsia"/>
        </w:rPr>
        <w:t>sklearn</w:t>
      </w:r>
      <w:proofErr w:type="spellEnd"/>
      <w:r w:rsidRPr="004559F8">
        <w:rPr>
          <w:rFonts w:hint="eastAsia"/>
        </w:rPr>
        <w:t>库函数有</w:t>
      </w:r>
      <w:proofErr w:type="spellStart"/>
      <w:r w:rsidRPr="004559F8">
        <w:rPr>
          <w:rFonts w:hint="eastAsia"/>
        </w:rPr>
        <w:t>decomposition.PCA</w:t>
      </w:r>
      <w:proofErr w:type="spellEnd"/>
      <w:r w:rsidRPr="004559F8">
        <w:rPr>
          <w:rFonts w:hint="eastAsia"/>
        </w:rPr>
        <w:t>，</w:t>
      </w:r>
      <w:proofErr w:type="spellStart"/>
      <w:r w:rsidRPr="004559F8">
        <w:rPr>
          <w:rFonts w:hint="eastAsia"/>
        </w:rPr>
        <w:t>cluster.KMeans</w:t>
      </w:r>
      <w:proofErr w:type="spellEnd"/>
      <w:r w:rsidRPr="004559F8">
        <w:rPr>
          <w:rFonts w:hint="eastAsia"/>
        </w:rPr>
        <w:t>，</w:t>
      </w:r>
      <w:proofErr w:type="spellStart"/>
      <w:r w:rsidRPr="004559F8">
        <w:rPr>
          <w:rFonts w:hint="eastAsia"/>
        </w:rPr>
        <w:t>metrics.silhouette_score</w:t>
      </w:r>
      <w:proofErr w:type="spellEnd"/>
      <w:r w:rsidRPr="004559F8">
        <w:rPr>
          <w:rFonts w:hint="eastAsia"/>
        </w:rPr>
        <w:t>，</w:t>
      </w:r>
      <w:proofErr w:type="spellStart"/>
      <w:r w:rsidRPr="004559F8">
        <w:rPr>
          <w:rFonts w:hint="eastAsia"/>
        </w:rPr>
        <w:t>preprocessing.StandardScaler</w:t>
      </w:r>
      <w:proofErr w:type="spellEnd"/>
      <w:r>
        <w:rPr>
          <w:rFonts w:hint="eastAsia"/>
        </w:rPr>
        <w:t>。下面是一些对于</w:t>
      </w:r>
      <w:proofErr w:type="spellStart"/>
      <w:r w:rsidR="00634330">
        <w:rPr>
          <w:rFonts w:hint="eastAsia"/>
        </w:rPr>
        <w:t>sklearn</w:t>
      </w:r>
      <w:proofErr w:type="spellEnd"/>
      <w:r w:rsidR="00634330">
        <w:rPr>
          <w:rFonts w:hint="eastAsia"/>
        </w:rPr>
        <w:t>用于机器学习的一些流程：</w:t>
      </w:r>
    </w:p>
    <w:p w14:paraId="5DB45993" w14:textId="7CE64218" w:rsidR="00634330" w:rsidRDefault="00634330" w:rsidP="00C10593">
      <w:pPr>
        <w:pStyle w:val="ad"/>
        <w:numPr>
          <w:ilvl w:val="2"/>
          <w:numId w:val="5"/>
        </w:numPr>
        <w:wordWrap w:val="0"/>
        <w:ind w:firstLineChars="0"/>
        <w:jc w:val="left"/>
      </w:pPr>
      <w:r>
        <w:rPr>
          <w:rFonts w:hint="eastAsia"/>
        </w:rPr>
        <w:lastRenderedPageBreak/>
        <w:t>获取数据：爬虫爬取，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内置的数据集，数据库</w:t>
      </w:r>
    </w:p>
    <w:p w14:paraId="5CE7FBE5" w14:textId="0F20602D" w:rsidR="00634330" w:rsidRPr="00C10593" w:rsidRDefault="00634330" w:rsidP="00C10593">
      <w:pPr>
        <w:pStyle w:val="ad"/>
        <w:numPr>
          <w:ilvl w:val="2"/>
          <w:numId w:val="5"/>
        </w:numPr>
        <w:wordWrap w:val="0"/>
        <w:ind w:firstLineChars="0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hint="eastAsia"/>
        </w:rPr>
        <w:t>数据处理：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里的</w:t>
      </w:r>
      <w:proofErr w:type="spellStart"/>
      <w:r w:rsidRPr="004559F8">
        <w:rPr>
          <w:rFonts w:hint="eastAsia"/>
        </w:rPr>
        <w:t>preprocessing.StandardScaler</w:t>
      </w:r>
      <w:proofErr w:type="spellEnd"/>
      <w:r>
        <w:rPr>
          <w:rFonts w:hint="eastAsia"/>
        </w:rPr>
        <w:t>或者</w:t>
      </w:r>
      <w:r w:rsidRPr="004559F8">
        <w:rPr>
          <w:rFonts w:hint="eastAsia"/>
        </w:rPr>
        <w:t>preprocessing</w:t>
      </w:r>
      <w:r>
        <w:rPr>
          <w:rFonts w:hint="eastAsia"/>
        </w:rPr>
        <w:t>.</w:t>
      </w:r>
      <w:r w:rsidR="00BD51FB">
        <w:rPr>
          <w:rFonts w:hint="eastAsia"/>
        </w:rPr>
        <w:t xml:space="preserve">  </w:t>
      </w:r>
      <w:proofErr w:type="spellStart"/>
      <w:r w:rsidRPr="00C10593">
        <w:rPr>
          <w:rFonts w:ascii="Arial" w:hAnsi="Arial" w:cs="Arial"/>
          <w:color w:val="333333"/>
          <w:szCs w:val="21"/>
          <w:shd w:val="clear" w:color="auto" w:fill="FFFFFF"/>
        </w:rPr>
        <w:t>MinMaxS</w:t>
      </w:r>
      <w:r w:rsidR="00C10593" w:rsidRPr="00C10593">
        <w:rPr>
          <w:rFonts w:ascii="Arial" w:hAnsi="Arial" w:cs="Arial" w:hint="eastAsia"/>
          <w:color w:val="333333"/>
          <w:szCs w:val="21"/>
          <w:shd w:val="clear" w:color="auto" w:fill="FFFFFF"/>
        </w:rPr>
        <w:t>caler</w:t>
      </w:r>
      <w:proofErr w:type="spellEnd"/>
      <w:r w:rsidR="00C10593" w:rsidRPr="00C10593">
        <w:rPr>
          <w:rFonts w:ascii="Arial" w:hAnsi="Arial" w:cs="Arial" w:hint="eastAsia"/>
          <w:color w:val="333333"/>
          <w:szCs w:val="21"/>
          <w:shd w:val="clear" w:color="auto" w:fill="FFFFFF"/>
        </w:rPr>
        <w:t>进行处理</w:t>
      </w:r>
    </w:p>
    <w:p w14:paraId="5E9F2F64" w14:textId="72EC5296" w:rsidR="00634330" w:rsidRDefault="00634330" w:rsidP="00C10593">
      <w:pPr>
        <w:pStyle w:val="ad"/>
        <w:numPr>
          <w:ilvl w:val="2"/>
          <w:numId w:val="5"/>
        </w:numPr>
        <w:wordWrap w:val="0"/>
        <w:ind w:firstLineChars="0"/>
        <w:jc w:val="left"/>
      </w:pPr>
      <w:r w:rsidRPr="00C10593">
        <w:rPr>
          <w:rFonts w:ascii="Arial" w:hAnsi="Arial" w:cs="Arial" w:hint="eastAsia"/>
          <w:color w:val="333333"/>
          <w:szCs w:val="21"/>
          <w:shd w:val="clear" w:color="auto" w:fill="FFFFFF"/>
        </w:rPr>
        <w:t>数据集的划分</w:t>
      </w:r>
      <w:r w:rsidRPr="00C10593">
        <w:rPr>
          <w:rStyle w:val="hljs-keyword"/>
          <w:rFonts w:ascii="Courier New" w:hAnsi="Courier New" w:cs="Courier New" w:hint="eastAsia"/>
          <w:color w:val="A626A4"/>
          <w:szCs w:val="21"/>
        </w:rPr>
        <w:t>：</w:t>
      </w:r>
      <w:r w:rsidRPr="00BD51FB">
        <w:rPr>
          <w:rFonts w:hint="eastAsia"/>
        </w:rPr>
        <w:t>使用</w:t>
      </w:r>
      <w:proofErr w:type="spellStart"/>
      <w:r w:rsidRPr="00634330">
        <w:t>model_selection</w:t>
      </w:r>
      <w:r w:rsidRPr="00634330">
        <w:rPr>
          <w:rFonts w:hint="eastAsia"/>
        </w:rPr>
        <w:t>.</w:t>
      </w:r>
      <w:r w:rsidRPr="00634330">
        <w:t>train_test_split</w:t>
      </w:r>
      <w:proofErr w:type="spellEnd"/>
      <w:r>
        <w:rPr>
          <w:rFonts w:hint="eastAsia"/>
        </w:rPr>
        <w:t>进行划分</w:t>
      </w:r>
    </w:p>
    <w:p w14:paraId="1BC79A27" w14:textId="4C1F199E" w:rsidR="00634330" w:rsidRPr="00634330" w:rsidRDefault="00634330" w:rsidP="00C10593">
      <w:pPr>
        <w:pStyle w:val="ad"/>
        <w:numPr>
          <w:ilvl w:val="2"/>
          <w:numId w:val="5"/>
        </w:numPr>
        <w:wordWrap w:val="0"/>
        <w:ind w:firstLineChars="0"/>
        <w:jc w:val="left"/>
      </w:pPr>
      <w:r>
        <w:rPr>
          <w:rFonts w:hint="eastAsia"/>
        </w:rPr>
        <w:t>构建机器学习模型：</w:t>
      </w:r>
      <w:r w:rsidR="00546F5A">
        <w:rPr>
          <w:rFonts w:hint="eastAsia"/>
        </w:rPr>
        <w:t>根据数据选择合适的模型，如分类，回归或聚类的模型</w:t>
      </w:r>
    </w:p>
    <w:p w14:paraId="6294AC03" w14:textId="371BEE94" w:rsidR="00BD51FB" w:rsidRDefault="00546F5A" w:rsidP="00BD51FB">
      <w:pPr>
        <w:pStyle w:val="HTML"/>
        <w:numPr>
          <w:ilvl w:val="2"/>
          <w:numId w:val="5"/>
        </w:numPr>
        <w:shd w:val="clear" w:color="auto" w:fill="FFFFFF"/>
      </w:pPr>
      <w:r>
        <w:rPr>
          <w:rFonts w:hint="eastAsia"/>
        </w:rPr>
        <w:t>模型评估：</w:t>
      </w:r>
      <w:r w:rsidR="00BD51FB">
        <w:rPr>
          <w:rFonts w:hint="eastAsia"/>
        </w:rPr>
        <w:t>使用</w:t>
      </w:r>
      <w:proofErr w:type="spellStart"/>
      <w:r w:rsidR="00BD51FB" w:rsidRPr="00546F5A">
        <w:rPr>
          <w:rFonts w:ascii="Times New Roman" w:hAnsi="Times New Roman" w:cs="Times New Roman" w:hint="eastAsia"/>
          <w:sz w:val="21"/>
          <w:szCs w:val="24"/>
        </w:rPr>
        <w:t>sklearn</w:t>
      </w:r>
      <w:proofErr w:type="spellEnd"/>
      <w:r w:rsidR="00BD51FB" w:rsidRPr="00546F5A">
        <w:rPr>
          <w:rFonts w:ascii="Times New Roman" w:hAnsi="Times New Roman" w:cs="Times New Roman" w:hint="eastAsia"/>
          <w:sz w:val="21"/>
          <w:szCs w:val="24"/>
        </w:rPr>
        <w:t>.</w:t>
      </w:r>
      <w:r w:rsidR="00BD51FB" w:rsidRPr="00546F5A">
        <w:rPr>
          <w:rFonts w:ascii="Times New Roman" w:hAnsi="Times New Roman" w:cs="Times New Roman"/>
          <w:sz w:val="21"/>
          <w:szCs w:val="24"/>
        </w:rPr>
        <w:t xml:space="preserve"> Metrics</w:t>
      </w:r>
      <w:r w:rsidR="00BD51FB">
        <w:rPr>
          <w:rFonts w:ascii="Times New Roman" w:hAnsi="Times New Roman" w:cs="Times New Roman" w:hint="eastAsia"/>
          <w:sz w:val="21"/>
          <w:szCs w:val="24"/>
        </w:rPr>
        <w:t>下的方法进行评估，类别如下：</w:t>
      </w:r>
    </w:p>
    <w:p w14:paraId="650B02E7" w14:textId="762DC3E0" w:rsidR="00B6280F" w:rsidRDefault="00546F5A" w:rsidP="00BD51FB">
      <w:pPr>
        <w:pStyle w:val="HTML"/>
        <w:shd w:val="clear" w:color="auto" w:fill="FFFFFF"/>
        <w:ind w:left="2200"/>
      </w:pPr>
      <w:r>
        <w:rPr>
          <w:rFonts w:hint="eastAsia"/>
        </w:rPr>
        <w:t>如果是分类问题，计算准确率，精确率以及召回率；</w:t>
      </w:r>
    </w:p>
    <w:p w14:paraId="3EFC8582" w14:textId="66DCC2B9" w:rsidR="00546F5A" w:rsidRDefault="00546F5A" w:rsidP="00546F5A">
      <w:pPr>
        <w:pStyle w:val="HTML"/>
        <w:shd w:val="clear" w:color="auto" w:fill="FFFFFF"/>
        <w:rPr>
          <w:rFonts w:ascii="Times New Roman" w:hAnsi="Times New Roman" w:cs="Times New Roman"/>
          <w:sz w:val="21"/>
          <w:szCs w:val="24"/>
        </w:rPr>
      </w:pPr>
      <w:r>
        <w:rPr>
          <w:rFonts w:hint="eastAsia"/>
        </w:rPr>
        <w:t xml:space="preserve">          </w:t>
      </w:r>
      <w:r w:rsidR="00C10593">
        <w:tab/>
      </w:r>
      <w:r w:rsidR="00C10593">
        <w:tab/>
      </w:r>
      <w:r w:rsidR="00C10593">
        <w:tab/>
      </w:r>
      <w:r w:rsidR="00BD51FB">
        <w:rPr>
          <w:rFonts w:hint="eastAsia"/>
        </w:rPr>
        <w:t xml:space="preserve"> </w:t>
      </w:r>
      <w:r>
        <w:rPr>
          <w:rFonts w:hint="eastAsia"/>
        </w:rPr>
        <w:t>如果是回归问题，</w:t>
      </w:r>
      <w:r>
        <w:rPr>
          <w:rFonts w:ascii="Times New Roman" w:hAnsi="Times New Roman" w:cs="Times New Roman" w:hint="eastAsia"/>
          <w:sz w:val="21"/>
          <w:szCs w:val="24"/>
        </w:rPr>
        <w:t>计算均分误差，</w:t>
      </w:r>
      <w:r>
        <w:rPr>
          <w:rFonts w:ascii="Times New Roman" w:hAnsi="Times New Roman" w:cs="Times New Roman" w:hint="eastAsia"/>
          <w:sz w:val="21"/>
          <w:szCs w:val="24"/>
        </w:rPr>
        <w:t>R2</w:t>
      </w:r>
      <w:r w:rsidR="00BD51FB">
        <w:rPr>
          <w:rFonts w:ascii="Times New Roman" w:hAnsi="Times New Roman" w:cs="Times New Roman" w:hint="eastAsia"/>
          <w:sz w:val="21"/>
          <w:szCs w:val="24"/>
        </w:rPr>
        <w:t>等；</w:t>
      </w:r>
    </w:p>
    <w:p w14:paraId="3E679D97" w14:textId="1D804C85" w:rsidR="00546F5A" w:rsidRPr="00546F5A" w:rsidRDefault="00546F5A" w:rsidP="00546F5A">
      <w:pPr>
        <w:pStyle w:val="HTML"/>
        <w:shd w:val="clear" w:color="auto" w:fill="FFFFFF"/>
        <w:rPr>
          <w:rFonts w:ascii="Times New Roman" w:hAnsi="Times New Roman" w:cs="Times New Roman"/>
          <w:sz w:val="21"/>
          <w:szCs w:val="24"/>
        </w:rPr>
      </w:pPr>
      <w:r>
        <w:rPr>
          <w:rFonts w:ascii="Times New Roman" w:hAnsi="Times New Roman" w:cs="Times New Roman" w:hint="eastAsia"/>
          <w:sz w:val="21"/>
          <w:szCs w:val="24"/>
        </w:rPr>
        <w:t xml:space="preserve">                       </w:t>
      </w:r>
      <w:r w:rsidR="00C10593">
        <w:rPr>
          <w:rFonts w:ascii="Times New Roman" w:hAnsi="Times New Roman" w:cs="Times New Roman"/>
          <w:sz w:val="21"/>
          <w:szCs w:val="24"/>
        </w:rPr>
        <w:tab/>
      </w:r>
      <w:r w:rsidR="00C10593">
        <w:rPr>
          <w:rFonts w:ascii="Times New Roman" w:hAnsi="Times New Roman" w:cs="Times New Roman"/>
          <w:sz w:val="21"/>
          <w:szCs w:val="24"/>
        </w:rPr>
        <w:tab/>
      </w:r>
      <w:r w:rsidR="00C10593">
        <w:rPr>
          <w:rFonts w:ascii="Times New Roman" w:hAnsi="Times New Roman" w:cs="Times New Roman"/>
          <w:sz w:val="21"/>
          <w:szCs w:val="24"/>
        </w:rPr>
        <w:tab/>
      </w:r>
      <w:r w:rsidR="00C10593">
        <w:rPr>
          <w:rFonts w:ascii="Times New Roman" w:hAnsi="Times New Roman" w:cs="Times New Roman" w:hint="eastAsia"/>
          <w:sz w:val="21"/>
          <w:szCs w:val="24"/>
        </w:rPr>
        <w:t xml:space="preserve">  </w:t>
      </w:r>
      <w:r>
        <w:rPr>
          <w:rFonts w:ascii="Times New Roman" w:hAnsi="Times New Roman" w:cs="Times New Roman" w:hint="eastAsia"/>
          <w:sz w:val="21"/>
          <w:szCs w:val="24"/>
        </w:rPr>
        <w:t>如果是聚类问题，</w:t>
      </w:r>
      <w:r w:rsidR="00BD51FB">
        <w:rPr>
          <w:rFonts w:ascii="Times New Roman" w:hAnsi="Times New Roman" w:cs="Times New Roman" w:hint="eastAsia"/>
          <w:sz w:val="21"/>
          <w:szCs w:val="24"/>
        </w:rPr>
        <w:t>计算轮廓系数等</w:t>
      </w:r>
    </w:p>
    <w:p w14:paraId="3D4350DC" w14:textId="77777777" w:rsidR="00B6280F" w:rsidRPr="00B6280F" w:rsidRDefault="00B6280F" w:rsidP="00B6280F">
      <w:pPr>
        <w:pStyle w:val="af1"/>
        <w:spacing w:before="0" w:beforeAutospacing="0" w:after="240" w:afterAutospacing="0"/>
        <w:ind w:firstLine="480"/>
        <w:textAlignment w:val="baseline"/>
        <w:rPr>
          <w:rFonts w:ascii="Times New Roman" w:hAnsi="Times New Roman" w:cs="Times New Roman"/>
          <w:kern w:val="2"/>
          <w:sz w:val="21"/>
        </w:rPr>
      </w:pPr>
    </w:p>
    <w:p w14:paraId="4181B91E" w14:textId="77777777" w:rsidR="00B6280F" w:rsidRPr="004559F8" w:rsidRDefault="00B6280F" w:rsidP="00976717">
      <w:pPr>
        <w:spacing w:afterLines="1200" w:after="3744"/>
        <w:ind w:firstLine="420"/>
        <w:jc w:val="left"/>
      </w:pPr>
    </w:p>
    <w:p w14:paraId="680FF33D" w14:textId="42074C80" w:rsidR="00B23F33" w:rsidRPr="007E1DA7" w:rsidRDefault="00B23F33" w:rsidP="00976717">
      <w:pPr>
        <w:spacing w:afterLines="1200" w:after="3744"/>
        <w:ind w:firstLine="482"/>
        <w:jc w:val="left"/>
      </w:pPr>
    </w:p>
    <w:p w14:paraId="46F349DF" w14:textId="078B494F" w:rsidR="00B23F33" w:rsidRDefault="00B23F33">
      <w:pPr>
        <w:spacing w:line="300" w:lineRule="auto"/>
        <w:ind w:firstLineChars="200" w:firstLine="480"/>
        <w:jc w:val="center"/>
        <w:rPr>
          <w:rFonts w:ascii="宋体" w:hAnsi="宋体"/>
          <w:sz w:val="24"/>
        </w:rPr>
      </w:pPr>
    </w:p>
    <w:p w14:paraId="30CE422D" w14:textId="5ED05781" w:rsidR="009B67C9" w:rsidRPr="009B67C9" w:rsidRDefault="00CF6AB6">
      <w:pPr>
        <w:spacing w:line="300" w:lineRule="auto"/>
        <w:jc w:val="center"/>
        <w:rPr>
          <w:rFonts w:ascii="宋体" w:hAnsi="宋体"/>
          <w:color w:val="000000"/>
          <w:sz w:val="24"/>
        </w:rPr>
      </w:pPr>
      <w:r>
        <w:rPr>
          <w:rFonts w:ascii="黑体" w:eastAsia="黑体"/>
          <w:color w:val="000000"/>
          <w:sz w:val="32"/>
        </w:rPr>
        <w:t xml:space="preserve">      </w:t>
      </w:r>
    </w:p>
    <w:p w14:paraId="600D3BDA" w14:textId="77777777" w:rsidR="00694D37" w:rsidRDefault="00694D37">
      <w:pPr>
        <w:spacing w:line="300" w:lineRule="auto"/>
        <w:jc w:val="center"/>
        <w:rPr>
          <w:rFonts w:ascii="宋体" w:hAnsi="宋体"/>
          <w:color w:val="000000"/>
          <w:sz w:val="24"/>
        </w:rPr>
      </w:pPr>
    </w:p>
    <w:p w14:paraId="759F9D39" w14:textId="5939CFC3" w:rsidR="009B67C9" w:rsidRPr="009B67C9" w:rsidRDefault="009B67C9" w:rsidP="00C70482">
      <w:pPr>
        <w:spacing w:line="300" w:lineRule="auto"/>
        <w:rPr>
          <w:rFonts w:ascii="宋体" w:hAnsi="宋体"/>
          <w:color w:val="000000"/>
          <w:sz w:val="24"/>
        </w:rPr>
      </w:pPr>
    </w:p>
    <w:p w14:paraId="1FA79CC5" w14:textId="1C1D54FF" w:rsidR="00B23F33" w:rsidRPr="00A806F6" w:rsidRDefault="00CF6AB6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15" w:name="_Toc170541660"/>
      <w:r w:rsidRPr="00A806F6">
        <w:rPr>
          <w:rFonts w:ascii="黑体" w:eastAsia="黑体" w:hAnsi="黑体"/>
          <w:b w:val="0"/>
          <w:bCs w:val="0"/>
          <w:sz w:val="32"/>
          <w:szCs w:val="32"/>
        </w:rPr>
        <w:lastRenderedPageBreak/>
        <w:t>3</w:t>
      </w:r>
      <w:r w:rsidR="00165DFB">
        <w:rPr>
          <w:rFonts w:ascii="黑体" w:eastAsia="黑体" w:hAnsi="黑体"/>
          <w:b w:val="0"/>
          <w:bCs w:val="0"/>
          <w:sz w:val="32"/>
          <w:szCs w:val="32"/>
        </w:rPr>
        <w:t>.</w:t>
      </w:r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数据收集与处理</w:t>
      </w:r>
      <w:bookmarkEnd w:id="15"/>
    </w:p>
    <w:p w14:paraId="7C35F1ED" w14:textId="708304D2" w:rsidR="00B23F33" w:rsidRDefault="00000000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</w:t>
      </w:r>
    </w:p>
    <w:p w14:paraId="3C8F126D" w14:textId="4DF594C6" w:rsidR="00B23F33" w:rsidRDefault="00000000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6" w:name="_Toc170541661"/>
      <w:r w:rsidRPr="00A806F6">
        <w:rPr>
          <w:rFonts w:ascii="黑体" w:eastAsia="黑体" w:hAnsi="黑体"/>
          <w:b w:val="0"/>
          <w:bCs w:val="0"/>
          <w:sz w:val="30"/>
          <w:szCs w:val="30"/>
        </w:rPr>
        <w:t>3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.1 </w:t>
      </w:r>
      <w:r w:rsidR="00CF6AB6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数据来源</w:t>
      </w:r>
      <w:bookmarkEnd w:id="16"/>
    </w:p>
    <w:p w14:paraId="03FA8FEC" w14:textId="73452AE5" w:rsidR="002A3B94" w:rsidRDefault="002A3B94" w:rsidP="002A3B94">
      <w:r>
        <w:rPr>
          <w:rFonts w:hint="eastAsia"/>
        </w:rPr>
        <w:t xml:space="preserve">      </w:t>
      </w:r>
      <w:r>
        <w:rPr>
          <w:rFonts w:hint="eastAsia"/>
        </w:rPr>
        <w:t>数据来源于和</w:t>
      </w:r>
      <w:proofErr w:type="gramStart"/>
      <w:r>
        <w:rPr>
          <w:rFonts w:hint="eastAsia"/>
        </w:rPr>
        <w:t>鲸社区</w:t>
      </w:r>
      <w:proofErr w:type="gramEnd"/>
      <w:r>
        <w:rPr>
          <w:rFonts w:hint="eastAsia"/>
        </w:rPr>
        <w:t>的数据集下载</w:t>
      </w:r>
      <w:r w:rsidR="00BD51FB">
        <w:rPr>
          <w:rFonts w:hint="eastAsia"/>
        </w:rPr>
        <w:t>，对其信息进行分析汇总如下</w:t>
      </w:r>
    </w:p>
    <w:p w14:paraId="56FCD333" w14:textId="05854AE4" w:rsidR="00694D37" w:rsidRPr="002A3B94" w:rsidRDefault="002A3B94" w:rsidP="002A3B94">
      <w:r>
        <w:rPr>
          <w:rFonts w:hint="eastAsia"/>
        </w:rPr>
        <w:t xml:space="preserve">       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51B99" w14:paraId="6D3F7331" w14:textId="77777777" w:rsidTr="008939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765" w:type="dxa"/>
            <w:tcBorders>
              <w:bottom w:val="single" w:sz="12" w:space="0" w:color="auto"/>
            </w:tcBorders>
          </w:tcPr>
          <w:p w14:paraId="5A93C965" w14:textId="4B135BF1" w:rsidR="00651B99" w:rsidRDefault="00651B99" w:rsidP="002A3B94">
            <w:r>
              <w:rPr>
                <w:rFonts w:hint="eastAsia"/>
              </w:rPr>
              <w:t>特征</w:t>
            </w:r>
          </w:p>
        </w:tc>
        <w:tc>
          <w:tcPr>
            <w:tcW w:w="2765" w:type="dxa"/>
            <w:tcBorders>
              <w:bottom w:val="single" w:sz="12" w:space="0" w:color="auto"/>
            </w:tcBorders>
          </w:tcPr>
          <w:p w14:paraId="72A21B4E" w14:textId="30AE3AFF" w:rsidR="00651B99" w:rsidRDefault="00651B99" w:rsidP="002A3B94">
            <w:r>
              <w:rPr>
                <w:rFonts w:hint="eastAsia"/>
              </w:rPr>
              <w:t>数量</w:t>
            </w:r>
          </w:p>
        </w:tc>
        <w:tc>
          <w:tcPr>
            <w:tcW w:w="2766" w:type="dxa"/>
            <w:tcBorders>
              <w:bottom w:val="single" w:sz="12" w:space="0" w:color="auto"/>
            </w:tcBorders>
          </w:tcPr>
          <w:p w14:paraId="4FFE6397" w14:textId="271A1990" w:rsidR="00651B99" w:rsidRDefault="00651B99" w:rsidP="002A3B94">
            <w:r>
              <w:rPr>
                <w:rFonts w:hint="eastAsia"/>
              </w:rPr>
              <w:t>类型</w:t>
            </w:r>
          </w:p>
        </w:tc>
      </w:tr>
      <w:tr w:rsidR="00651B99" w14:paraId="783C662D" w14:textId="77777777" w:rsidTr="008939D2">
        <w:tc>
          <w:tcPr>
            <w:tcW w:w="2765" w:type="dxa"/>
            <w:tcBorders>
              <w:top w:val="single" w:sz="12" w:space="0" w:color="auto"/>
            </w:tcBorders>
          </w:tcPr>
          <w:p w14:paraId="7CB3812F" w14:textId="77777777" w:rsidR="00651B99" w:rsidRDefault="00651B99" w:rsidP="002A3B94">
            <w:r>
              <w:rPr>
                <w:rFonts w:hint="eastAsia"/>
              </w:rPr>
              <w:t>AQI</w:t>
            </w:r>
          </w:p>
          <w:p w14:paraId="12671569" w14:textId="77777777" w:rsidR="00651B99" w:rsidRDefault="00651B99" w:rsidP="002A3B94">
            <w:r>
              <w:rPr>
                <w:rFonts w:hint="eastAsia"/>
              </w:rPr>
              <w:t>PM2.5</w:t>
            </w:r>
          </w:p>
          <w:p w14:paraId="77550FC6" w14:textId="77777777" w:rsidR="00651B99" w:rsidRDefault="00651B99" w:rsidP="002A3B94">
            <w:r>
              <w:rPr>
                <w:rFonts w:hint="eastAsia"/>
              </w:rPr>
              <w:t>PM10</w:t>
            </w:r>
          </w:p>
          <w:p w14:paraId="00266BAF" w14:textId="77777777" w:rsidR="00651B99" w:rsidRDefault="00651B99" w:rsidP="002A3B94">
            <w:r>
              <w:rPr>
                <w:rFonts w:hint="eastAsia"/>
              </w:rPr>
              <w:t>SO2</w:t>
            </w:r>
          </w:p>
          <w:p w14:paraId="6EEFDA73" w14:textId="77777777" w:rsidR="00651B99" w:rsidRDefault="00651B99" w:rsidP="002A3B94">
            <w:r>
              <w:rPr>
                <w:rFonts w:hint="eastAsia"/>
              </w:rPr>
              <w:t>CO</w:t>
            </w:r>
          </w:p>
          <w:p w14:paraId="42E6A937" w14:textId="77777777" w:rsidR="00651B99" w:rsidRDefault="00651B99" w:rsidP="002A3B94">
            <w:r>
              <w:rPr>
                <w:rFonts w:hint="eastAsia"/>
              </w:rPr>
              <w:t>NO2</w:t>
            </w:r>
          </w:p>
          <w:p w14:paraId="363308C0" w14:textId="19242710" w:rsidR="0051586C" w:rsidRDefault="0051586C" w:rsidP="002A3B94">
            <w:r>
              <w:rPr>
                <w:rFonts w:hint="eastAsia"/>
              </w:rPr>
              <w:t>O3_8h</w:t>
            </w:r>
          </w:p>
        </w:tc>
        <w:tc>
          <w:tcPr>
            <w:tcW w:w="2765" w:type="dxa"/>
            <w:tcBorders>
              <w:top w:val="single" w:sz="12" w:space="0" w:color="auto"/>
            </w:tcBorders>
          </w:tcPr>
          <w:p w14:paraId="7ECBD9BD" w14:textId="77777777" w:rsidR="00651B99" w:rsidRDefault="0051586C" w:rsidP="002A3B94">
            <w:r>
              <w:rPr>
                <w:rFonts w:hint="eastAsia"/>
              </w:rPr>
              <w:t>2376</w:t>
            </w:r>
          </w:p>
          <w:p w14:paraId="5282932C" w14:textId="77777777" w:rsidR="0051586C" w:rsidRDefault="0051586C" w:rsidP="002A3B94">
            <w:r>
              <w:rPr>
                <w:rFonts w:hint="eastAsia"/>
              </w:rPr>
              <w:t>2376</w:t>
            </w:r>
          </w:p>
          <w:p w14:paraId="29D22781" w14:textId="77777777" w:rsidR="0051586C" w:rsidRDefault="0051586C" w:rsidP="002A3B94">
            <w:r>
              <w:rPr>
                <w:rFonts w:hint="eastAsia"/>
              </w:rPr>
              <w:t>2376</w:t>
            </w:r>
          </w:p>
          <w:p w14:paraId="4FA8B2B3" w14:textId="77777777" w:rsidR="0051586C" w:rsidRDefault="0051586C" w:rsidP="002A3B94">
            <w:r>
              <w:rPr>
                <w:rFonts w:hint="eastAsia"/>
              </w:rPr>
              <w:t>2376</w:t>
            </w:r>
          </w:p>
          <w:p w14:paraId="3D7AD753" w14:textId="77777777" w:rsidR="0051586C" w:rsidRDefault="0051586C" w:rsidP="002A3B94">
            <w:r>
              <w:rPr>
                <w:rFonts w:hint="eastAsia"/>
              </w:rPr>
              <w:t>2376</w:t>
            </w:r>
          </w:p>
          <w:p w14:paraId="7E589F9C" w14:textId="77777777" w:rsidR="0051586C" w:rsidRDefault="0051586C" w:rsidP="002A3B94">
            <w:r>
              <w:rPr>
                <w:rFonts w:hint="eastAsia"/>
              </w:rPr>
              <w:t>2376</w:t>
            </w:r>
          </w:p>
          <w:p w14:paraId="5EE38198" w14:textId="6CF7BBB4" w:rsidR="0051586C" w:rsidRDefault="0051586C" w:rsidP="002A3B94">
            <w:r>
              <w:rPr>
                <w:rFonts w:hint="eastAsia"/>
              </w:rPr>
              <w:t>2376</w:t>
            </w:r>
          </w:p>
        </w:tc>
        <w:tc>
          <w:tcPr>
            <w:tcW w:w="2766" w:type="dxa"/>
            <w:tcBorders>
              <w:top w:val="single" w:sz="12" w:space="0" w:color="auto"/>
            </w:tcBorders>
          </w:tcPr>
          <w:p w14:paraId="0EBE2B48" w14:textId="77777777" w:rsidR="00651B99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  <w:p w14:paraId="140C3F2E" w14:textId="77777777" w:rsidR="0051586C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  <w:p w14:paraId="5E203EB6" w14:textId="77777777" w:rsidR="0051586C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  <w:p w14:paraId="3801B164" w14:textId="77777777" w:rsidR="0051586C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  <w:p w14:paraId="07F4BD73" w14:textId="77777777" w:rsidR="0051586C" w:rsidRDefault="0051586C" w:rsidP="002A3B94">
            <w:r>
              <w:t>F</w:t>
            </w:r>
            <w:r>
              <w:rPr>
                <w:rFonts w:hint="eastAsia"/>
              </w:rPr>
              <w:t>loat64</w:t>
            </w:r>
          </w:p>
          <w:p w14:paraId="742F69DE" w14:textId="77777777" w:rsidR="0051586C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  <w:p w14:paraId="58EF87DF" w14:textId="091220FB" w:rsidR="0051586C" w:rsidRDefault="0051586C" w:rsidP="002A3B94">
            <w:r>
              <w:t>I</w:t>
            </w:r>
            <w:r>
              <w:rPr>
                <w:rFonts w:hint="eastAsia"/>
              </w:rPr>
              <w:t>nt64</w:t>
            </w:r>
          </w:p>
        </w:tc>
      </w:tr>
      <w:tr w:rsidR="00651B99" w14:paraId="1D2CE9CA" w14:textId="77777777" w:rsidTr="008939D2">
        <w:tc>
          <w:tcPr>
            <w:tcW w:w="2765" w:type="dxa"/>
            <w:tcBorders>
              <w:bottom w:val="single" w:sz="12" w:space="0" w:color="auto"/>
            </w:tcBorders>
          </w:tcPr>
          <w:p w14:paraId="4028C954" w14:textId="77777777" w:rsidR="00651B99" w:rsidRDefault="00651B99" w:rsidP="002A3B94"/>
        </w:tc>
        <w:tc>
          <w:tcPr>
            <w:tcW w:w="2765" w:type="dxa"/>
            <w:tcBorders>
              <w:bottom w:val="single" w:sz="12" w:space="0" w:color="auto"/>
            </w:tcBorders>
          </w:tcPr>
          <w:p w14:paraId="77C07474" w14:textId="77777777" w:rsidR="00651B99" w:rsidRDefault="00651B99" w:rsidP="002A3B94"/>
        </w:tc>
        <w:tc>
          <w:tcPr>
            <w:tcW w:w="2766" w:type="dxa"/>
            <w:tcBorders>
              <w:bottom w:val="single" w:sz="12" w:space="0" w:color="auto"/>
            </w:tcBorders>
          </w:tcPr>
          <w:p w14:paraId="2D407749" w14:textId="77777777" w:rsidR="00651B99" w:rsidRDefault="00651B99" w:rsidP="002A3B94"/>
        </w:tc>
      </w:tr>
    </w:tbl>
    <w:p w14:paraId="2901500A" w14:textId="4F127EE3" w:rsidR="002A3B94" w:rsidRPr="002A3B94" w:rsidRDefault="002A3B94" w:rsidP="002A3B94"/>
    <w:p w14:paraId="59EC25DF" w14:textId="35ED4721" w:rsidR="00B23F33" w:rsidRPr="00A806F6" w:rsidRDefault="00000000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17" w:name="_Toc170541662"/>
      <w:r w:rsidRPr="00A806F6">
        <w:rPr>
          <w:rFonts w:ascii="黑体" w:eastAsia="黑体" w:hAnsi="黑体"/>
          <w:b w:val="0"/>
          <w:bCs w:val="0"/>
          <w:sz w:val="30"/>
          <w:szCs w:val="30"/>
        </w:rPr>
        <w:t>3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.2 </w:t>
      </w:r>
      <w:r w:rsidR="00CF6AB6" w:rsidRPr="00A806F6">
        <w:rPr>
          <w:rFonts w:ascii="黑体" w:eastAsia="黑体" w:hAnsi="黑体" w:hint="eastAsia"/>
          <w:b w:val="0"/>
          <w:bCs w:val="0"/>
          <w:sz w:val="30"/>
          <w:szCs w:val="30"/>
        </w:rPr>
        <w:t>数据预处理</w:t>
      </w:r>
      <w:bookmarkEnd w:id="17"/>
    </w:p>
    <w:p w14:paraId="13148775" w14:textId="003BAFF9" w:rsidR="00D95A44" w:rsidRDefault="00D95A44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添加总的数据预处理结构图。</w:t>
      </w:r>
    </w:p>
    <w:p w14:paraId="4519EB32" w14:textId="4BEB3599" w:rsidR="00640FF7" w:rsidRDefault="00640FF7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19741157" wp14:editId="5F17246C">
            <wp:extent cx="5274310" cy="1169035"/>
            <wp:effectExtent l="0" t="0" r="0" b="0"/>
            <wp:docPr id="158148393" name="图片 2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48393" name="图片 23" descr="文本&#10;&#10;描述已自动生成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7A2DD" w14:textId="6CFC82E7" w:rsidR="00640FF7" w:rsidRDefault="00640FF7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25C466FE" wp14:editId="265C4990">
            <wp:extent cx="2589678" cy="1377462"/>
            <wp:effectExtent l="0" t="0" r="0" b="0"/>
            <wp:docPr id="1852844268" name="图片 26" descr="图片包含 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2844268" name="图片 26" descr="图片包含 图形用户界面&#10;&#10;描述已自动生成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662" cy="139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 wp14:anchorId="254BCDC3" wp14:editId="23E1BEAA">
            <wp:extent cx="2203938" cy="1799290"/>
            <wp:effectExtent l="0" t="0" r="0" b="0"/>
            <wp:docPr id="626768518" name="图片 27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768518" name="图片 27" descr="表格&#10;&#10;描述已自动生成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424" cy="188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 wp14:anchorId="6C412A4A" wp14:editId="550C9759">
            <wp:extent cx="2730915" cy="951084"/>
            <wp:effectExtent l="0" t="0" r="0" b="0"/>
            <wp:docPr id="1043821735" name="图片 28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821735" name="图片 28" descr="表格&#10;&#10;描述已自动生成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915" cy="95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58F5">
        <w:rPr>
          <w:rFonts w:ascii="宋体" w:hAnsi="宋体" w:hint="eastAsia"/>
          <w:noProof/>
          <w:sz w:val="24"/>
        </w:rPr>
        <w:t xml:space="preserve">   </w:t>
      </w:r>
      <w:r w:rsidR="009058F5">
        <w:rPr>
          <w:rFonts w:ascii="宋体" w:hAnsi="宋体"/>
          <w:noProof/>
          <w:sz w:val="24"/>
        </w:rPr>
        <w:drawing>
          <wp:inline distT="0" distB="0" distL="0" distR="0" wp14:anchorId="1C928FDD" wp14:editId="38D8C7B6">
            <wp:extent cx="1752600" cy="1470037"/>
            <wp:effectExtent l="0" t="0" r="0" b="0"/>
            <wp:docPr id="790291516" name="图片 51" descr="图表, 饼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291516" name="图片 51" descr="图表, 饼图&#10;&#10;描述已自动生成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002" cy="150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75AAB" w14:textId="51767AB9" w:rsidR="00D3356F" w:rsidRDefault="00D3356F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                 图</w:t>
      </w:r>
      <w:r w:rsidR="00C64B8F">
        <w:rPr>
          <w:rFonts w:ascii="宋体" w:hAnsi="宋体" w:hint="eastAsia"/>
          <w:sz w:val="24"/>
        </w:rPr>
        <w:t>2</w:t>
      </w:r>
    </w:p>
    <w:p w14:paraId="3203BE0F" w14:textId="4BC6FC60" w:rsidR="00D95A44" w:rsidRPr="00CF6AB6" w:rsidRDefault="005D5977" w:rsidP="00561EF3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                </w:t>
      </w:r>
    </w:p>
    <w:p w14:paraId="16F3E078" w14:textId="1FDD8CE0" w:rsidR="00D95A44" w:rsidRPr="00D95A44" w:rsidRDefault="00D95A44">
      <w:pPr>
        <w:spacing w:line="300" w:lineRule="auto"/>
        <w:ind w:firstLineChars="200" w:firstLine="420"/>
        <w:rPr>
          <w:rFonts w:ascii="宋体" w:hAnsi="宋体"/>
          <w:szCs w:val="21"/>
        </w:rPr>
      </w:pPr>
    </w:p>
    <w:p w14:paraId="5E9C07C7" w14:textId="3F178ADB" w:rsidR="00CF6AB6" w:rsidRDefault="00CF6AB6" w:rsidP="00A806F6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18" w:name="_Toc170541663"/>
      <w:r w:rsidRPr="00A806F6">
        <w:rPr>
          <w:rFonts w:ascii="黑体" w:eastAsia="黑体" w:hAnsi="黑体"/>
          <w:b w:val="0"/>
          <w:bCs w:val="0"/>
          <w:sz w:val="28"/>
          <w:szCs w:val="28"/>
        </w:rPr>
        <w:t>3</w:t>
      </w:r>
      <w:r w:rsidR="009B67C9" w:rsidRPr="00A806F6">
        <w:rPr>
          <w:rFonts w:ascii="黑体" w:eastAsia="黑体" w:hAnsi="黑体" w:hint="eastAsia"/>
          <w:b w:val="0"/>
          <w:bCs w:val="0"/>
          <w:sz w:val="28"/>
          <w:szCs w:val="28"/>
        </w:rPr>
        <w:t>.</w:t>
      </w:r>
      <w:r w:rsidRPr="00A806F6">
        <w:rPr>
          <w:rFonts w:ascii="黑体" w:eastAsia="黑体" w:hAnsi="黑体"/>
          <w:b w:val="0"/>
          <w:bCs w:val="0"/>
          <w:sz w:val="28"/>
          <w:szCs w:val="28"/>
        </w:rPr>
        <w:t>2</w:t>
      </w:r>
      <w:r w:rsidR="009B67C9" w:rsidRPr="00A806F6">
        <w:rPr>
          <w:rFonts w:ascii="黑体" w:eastAsia="黑体" w:hAnsi="黑体" w:hint="eastAsia"/>
          <w:b w:val="0"/>
          <w:bCs w:val="0"/>
          <w:sz w:val="28"/>
          <w:szCs w:val="28"/>
        </w:rPr>
        <w:t>.</w:t>
      </w:r>
      <w:r w:rsidRPr="00A806F6">
        <w:rPr>
          <w:rFonts w:ascii="黑体" w:eastAsia="黑体" w:hAnsi="黑体"/>
          <w:b w:val="0"/>
          <w:bCs w:val="0"/>
          <w:sz w:val="28"/>
          <w:szCs w:val="28"/>
        </w:rPr>
        <w:t>1</w:t>
      </w:r>
      <w:r w:rsidRPr="00A806F6">
        <w:rPr>
          <w:rFonts w:ascii="黑体" w:eastAsia="黑体" w:hAnsi="黑体" w:hint="eastAsia"/>
          <w:b w:val="0"/>
          <w:bCs w:val="0"/>
          <w:sz w:val="28"/>
          <w:szCs w:val="28"/>
        </w:rPr>
        <w:t xml:space="preserve"> 空值处理</w:t>
      </w:r>
      <w:bookmarkEnd w:id="18"/>
    </w:p>
    <w:p w14:paraId="433D9112" w14:textId="719BE2DB" w:rsidR="005D5977" w:rsidRPr="005D5977" w:rsidRDefault="00581328" w:rsidP="005D5977">
      <w:r>
        <w:tab/>
      </w:r>
      <w:r>
        <w:rPr>
          <w:rFonts w:hint="eastAsia"/>
        </w:rPr>
        <w:t xml:space="preserve">   </w:t>
      </w:r>
      <w:r>
        <w:rPr>
          <w:rFonts w:hint="eastAsia"/>
          <w:noProof/>
        </w:rPr>
        <w:drawing>
          <wp:inline distT="0" distB="0" distL="0" distR="0" wp14:anchorId="18CA57BA" wp14:editId="3430A43D">
            <wp:extent cx="1641554" cy="2159000"/>
            <wp:effectExtent l="0" t="0" r="0" b="0"/>
            <wp:docPr id="1471282008" name="图片 27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82008" name="图片 27" descr="表格&#10;&#10;描述已自动生成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354" cy="2165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45ADA02" wp14:editId="75472799">
            <wp:extent cx="2332567" cy="196014"/>
            <wp:effectExtent l="0" t="0" r="0" b="0"/>
            <wp:docPr id="39875710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757102" name="图片 398757102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4318" cy="20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0D199" w14:textId="40AE7848" w:rsidR="00CF6AB6" w:rsidRPr="00D95A44" w:rsidRDefault="00CF6AB6" w:rsidP="00CF6AB6">
      <w:pPr>
        <w:widowControl/>
        <w:jc w:val="center"/>
        <w:rPr>
          <w:rFonts w:ascii="宋体" w:hAnsi="宋体"/>
          <w:szCs w:val="21"/>
        </w:rPr>
      </w:pPr>
      <w:r w:rsidRPr="00D95A44">
        <w:rPr>
          <w:rFonts w:ascii="宋体" w:hAnsi="宋体" w:hint="eastAsia"/>
          <w:szCs w:val="21"/>
        </w:rPr>
        <w:t xml:space="preserve"> </w:t>
      </w:r>
    </w:p>
    <w:p w14:paraId="3E05BBBF" w14:textId="77777777" w:rsidR="00CF6AB6" w:rsidRPr="00CF6AB6" w:rsidRDefault="00CF6AB6" w:rsidP="00CF6AB6">
      <w:pPr>
        <w:widowControl/>
        <w:jc w:val="left"/>
        <w:rPr>
          <w:rFonts w:ascii="宋体" w:hAnsi="宋体"/>
          <w:sz w:val="24"/>
        </w:rPr>
      </w:pPr>
    </w:p>
    <w:p w14:paraId="1F748D89" w14:textId="0569A4A4" w:rsidR="00D95A44" w:rsidRDefault="00D95A44" w:rsidP="00A806F6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19" w:name="_Toc170541664"/>
      <w:r w:rsidRPr="00A806F6">
        <w:rPr>
          <w:rFonts w:ascii="黑体" w:eastAsia="黑体" w:hAnsi="黑体" w:hint="eastAsia"/>
          <w:b w:val="0"/>
          <w:bCs w:val="0"/>
          <w:sz w:val="28"/>
          <w:szCs w:val="28"/>
        </w:rPr>
        <w:t>3.2.2</w:t>
      </w:r>
      <w:r w:rsidR="00581328" w:rsidRPr="00A806F6">
        <w:rPr>
          <w:rFonts w:ascii="黑体" w:eastAsia="黑体" w:hAnsi="黑体"/>
          <w:b w:val="0"/>
          <w:bCs w:val="0"/>
          <w:sz w:val="28"/>
          <w:szCs w:val="28"/>
        </w:rPr>
        <w:t xml:space="preserve"> </w:t>
      </w:r>
      <w:r w:rsidR="00B826E9">
        <w:rPr>
          <w:rFonts w:ascii="黑体" w:eastAsia="黑体" w:hAnsi="黑体" w:hint="eastAsia"/>
          <w:b w:val="0"/>
          <w:bCs w:val="0"/>
          <w:sz w:val="28"/>
          <w:szCs w:val="28"/>
        </w:rPr>
        <w:t>标准化</w:t>
      </w:r>
      <w:bookmarkEnd w:id="19"/>
    </w:p>
    <w:p w14:paraId="0D3C5796" w14:textId="01623045" w:rsidR="00B826E9" w:rsidRPr="00B826E9" w:rsidRDefault="007E1CD4" w:rsidP="00B826E9">
      <w:r>
        <w:rPr>
          <w:rFonts w:hint="eastAsia"/>
          <w:noProof/>
        </w:rPr>
        <w:drawing>
          <wp:inline distT="0" distB="0" distL="0" distR="0" wp14:anchorId="48592E63" wp14:editId="40AD57C2">
            <wp:extent cx="3065336" cy="872067"/>
            <wp:effectExtent l="0" t="0" r="1905" b="4445"/>
            <wp:docPr id="963654251" name="图片 29" descr="图形用户界面, 文本, 应用程序, 聊天或短信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654251" name="图片 29" descr="图形用户界面, 文本, 应用程序, 聊天或短信&#10;&#10;描述已自动生成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708" cy="878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EE26AA9" wp14:editId="49C25E6D">
            <wp:extent cx="2992967" cy="1393427"/>
            <wp:effectExtent l="0" t="0" r="0" b="0"/>
            <wp:docPr id="1677989283" name="图片 30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89283" name="图片 30" descr="表格&#10;&#10;描述已自动生成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029" cy="1395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C074" w14:textId="69DB2A8C" w:rsidR="00B23F33" w:rsidRDefault="00D95A44" w:rsidP="00581328">
      <w:pPr>
        <w:spacing w:line="300" w:lineRule="auto"/>
        <w:ind w:firstLineChars="200" w:firstLine="480"/>
        <w:rPr>
          <w:sz w:val="24"/>
        </w:rPr>
      </w:pPr>
      <w:r w:rsidRPr="00D95A44">
        <w:rPr>
          <w:rFonts w:hint="eastAsia"/>
          <w:sz w:val="24"/>
        </w:rPr>
        <w:t xml:space="preserve">           </w:t>
      </w:r>
    </w:p>
    <w:p w14:paraId="6E9E8974" w14:textId="77777777" w:rsidR="00D95A44" w:rsidRDefault="00D95A44" w:rsidP="00D95A44">
      <w:pPr>
        <w:spacing w:line="300" w:lineRule="auto"/>
        <w:ind w:firstLineChars="200" w:firstLine="480"/>
        <w:rPr>
          <w:sz w:val="24"/>
        </w:rPr>
      </w:pPr>
    </w:p>
    <w:p w14:paraId="103D9B89" w14:textId="77777777" w:rsidR="00D95A44" w:rsidRDefault="00D95A44" w:rsidP="00D95A44">
      <w:pPr>
        <w:spacing w:line="300" w:lineRule="auto"/>
        <w:ind w:firstLineChars="200" w:firstLine="480"/>
        <w:rPr>
          <w:sz w:val="24"/>
        </w:rPr>
      </w:pPr>
    </w:p>
    <w:p w14:paraId="57FC17D8" w14:textId="77777777" w:rsidR="00C70482" w:rsidRPr="00C70482" w:rsidRDefault="00C70482" w:rsidP="00C70482"/>
    <w:p w14:paraId="04FDC99F" w14:textId="6FACF1F5" w:rsidR="00D95A44" w:rsidRDefault="00961DBB" w:rsidP="007E1CD4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20" w:name="_Toc170541665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3</w:t>
      </w:r>
      <w:r w:rsidRPr="00A806F6">
        <w:rPr>
          <w:rFonts w:ascii="黑体" w:eastAsia="黑体" w:hAnsi="黑体"/>
          <w:b w:val="0"/>
          <w:bCs w:val="0"/>
          <w:sz w:val="30"/>
          <w:szCs w:val="30"/>
        </w:rPr>
        <w:t>.</w:t>
      </w:r>
      <w:r w:rsidR="007E1CD4">
        <w:rPr>
          <w:rFonts w:ascii="黑体" w:eastAsia="黑体" w:hAnsi="黑体" w:hint="eastAsia"/>
          <w:b w:val="0"/>
          <w:bCs w:val="0"/>
          <w:sz w:val="30"/>
          <w:szCs w:val="30"/>
        </w:rPr>
        <w:t>3</w:t>
      </w:r>
      <w:r w:rsidR="0042287B">
        <w:rPr>
          <w:rFonts w:ascii="黑体" w:eastAsia="黑体" w:hAnsi="黑体" w:hint="eastAsia"/>
          <w:b w:val="0"/>
          <w:bCs w:val="0"/>
          <w:sz w:val="30"/>
          <w:szCs w:val="30"/>
        </w:rPr>
        <w:t>特征</w:t>
      </w:r>
      <w:r w:rsidR="00220DB7">
        <w:rPr>
          <w:rFonts w:ascii="黑体" w:eastAsia="黑体" w:hAnsi="黑体" w:hint="eastAsia"/>
          <w:b w:val="0"/>
          <w:bCs w:val="0"/>
          <w:sz w:val="30"/>
          <w:szCs w:val="30"/>
        </w:rPr>
        <w:t>提取</w:t>
      </w:r>
      <w:bookmarkEnd w:id="20"/>
    </w:p>
    <w:p w14:paraId="3BFCF6C1" w14:textId="1F29AFD0" w:rsidR="00220DB7" w:rsidRDefault="00220DB7" w:rsidP="00220DB7">
      <w:r>
        <w:tab/>
      </w:r>
      <w:r>
        <w:rPr>
          <w:rFonts w:hint="eastAsia"/>
        </w:rPr>
        <w:t>特征抽取是指从原始数据中提取出对于任务有用的、更高级别的信息或特征的过程。在机器学习和数据分析中，原始数据可能包含大量的维度和信息，其中很多信息可能是冗余的、无用的或嘈杂的。特征抽取的目标是通过一系列变换和处理，将原始数据转化为更有信息量、更有区分性的特征，从而改善模型的性能、泛化能力和效率。</w:t>
      </w:r>
    </w:p>
    <w:p w14:paraId="75D65F39" w14:textId="6F1F7A43" w:rsidR="0042287B" w:rsidRDefault="00DF43B8" w:rsidP="00DF43B8">
      <w:pPr>
        <w:ind w:firstLine="420"/>
      </w:pPr>
      <w:r>
        <w:rPr>
          <w:rFonts w:hint="eastAsia"/>
        </w:rPr>
        <w:t>利用</w:t>
      </w:r>
      <w:r>
        <w:rPr>
          <w:rFonts w:hint="eastAsia"/>
        </w:rPr>
        <w:t>PCA</w:t>
      </w:r>
      <w:r>
        <w:rPr>
          <w:rFonts w:hint="eastAsia"/>
        </w:rPr>
        <w:t>对数据集进行降维，通过最大似然估计选择最优</w:t>
      </w:r>
      <w:proofErr w:type="gramStart"/>
      <w:r>
        <w:rPr>
          <w:rFonts w:hint="eastAsia"/>
        </w:rPr>
        <w:t>降维特征</w:t>
      </w:r>
      <w:proofErr w:type="gramEnd"/>
      <w:r>
        <w:rPr>
          <w:rFonts w:hint="eastAsia"/>
        </w:rPr>
        <w:t>数量，最后可视化</w:t>
      </w:r>
      <w:r>
        <w:rPr>
          <w:rFonts w:hint="eastAsia"/>
        </w:rPr>
        <w:lastRenderedPageBreak/>
        <w:t>分析。</w:t>
      </w:r>
    </w:p>
    <w:p w14:paraId="5052A9C6" w14:textId="77777777" w:rsidR="00220DB7" w:rsidRDefault="00FD51F4" w:rsidP="0042287B">
      <w:r>
        <w:rPr>
          <w:rFonts w:hint="eastAsia"/>
        </w:rPr>
        <w:t xml:space="preserve">    </w:t>
      </w:r>
    </w:p>
    <w:p w14:paraId="77234374" w14:textId="1D25D442" w:rsidR="00220DB7" w:rsidRDefault="00220DB7" w:rsidP="0042287B">
      <w:r>
        <w:rPr>
          <w:rFonts w:hint="eastAsia"/>
        </w:rPr>
        <w:t xml:space="preserve">              </w:t>
      </w:r>
      <w:r>
        <w:rPr>
          <w:rFonts w:hint="eastAsia"/>
          <w:noProof/>
        </w:rPr>
        <w:drawing>
          <wp:inline distT="0" distB="0" distL="0" distR="0" wp14:anchorId="4F4CA6EA" wp14:editId="4BF3243F">
            <wp:extent cx="4332514" cy="2216853"/>
            <wp:effectExtent l="0" t="0" r="0" b="0"/>
            <wp:docPr id="955011014" name="图片 46" descr="图形用户界面, 文本, 应用程序, 聊天或短信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011014" name="图片 46" descr="图形用户界面, 文本, 应用程序, 聊天或短信&#10;&#10;描述已自动生成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4031" cy="222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557ED" w14:textId="04D0F995" w:rsidR="00DF43B8" w:rsidRDefault="006F171E" w:rsidP="0042287B">
      <w:r>
        <w:rPr>
          <w:noProof/>
        </w:rPr>
        <w:drawing>
          <wp:inline distT="0" distB="0" distL="0" distR="0" wp14:anchorId="0B5573BA" wp14:editId="3236C93B">
            <wp:extent cx="5274310" cy="2792095"/>
            <wp:effectExtent l="0" t="0" r="2540" b="8255"/>
            <wp:docPr id="822132139" name="图片 36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132139" name="图片 36" descr="图表, 折线图&#10;&#10;描述已自动生成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0DB7">
        <w:rPr>
          <w:rFonts w:hint="eastAsia"/>
        </w:rPr>
        <w:t xml:space="preserve">  </w:t>
      </w:r>
    </w:p>
    <w:p w14:paraId="14455AA7" w14:textId="7214D645" w:rsidR="00FD51F4" w:rsidRDefault="00FD51F4" w:rsidP="00FD51F4">
      <w:pPr>
        <w:jc w:val="center"/>
      </w:pPr>
      <w:r>
        <w:rPr>
          <w:rFonts w:hint="eastAsia"/>
        </w:rPr>
        <w:t>图</w:t>
      </w:r>
      <w:r w:rsidR="00C64B8F">
        <w:rPr>
          <w:rFonts w:hint="eastAsia"/>
        </w:rPr>
        <w:t>3</w:t>
      </w:r>
    </w:p>
    <w:p w14:paraId="258F4491" w14:textId="0B18BEF3" w:rsidR="00D95A44" w:rsidRPr="00220DB7" w:rsidRDefault="00FD51F4" w:rsidP="00220DB7">
      <w:r>
        <w:rPr>
          <w:rFonts w:hint="eastAsia"/>
        </w:rPr>
        <w:t xml:space="preserve">     </w:t>
      </w:r>
      <w:r>
        <w:rPr>
          <w:rFonts w:hint="eastAsia"/>
        </w:rPr>
        <w:t>通过对上图的分析，可以看出随着选取特征数量的增加，其保留原始信息的占比也越高，</w:t>
      </w:r>
      <w:r>
        <w:rPr>
          <w:rFonts w:hint="eastAsia"/>
        </w:rPr>
        <w:t xml:space="preserve"> </w:t>
      </w:r>
      <w:r>
        <w:rPr>
          <w:rFonts w:hint="eastAsia"/>
        </w:rPr>
        <w:t>所以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模型构建时的数据</w:t>
      </w:r>
      <w:proofErr w:type="gramStart"/>
      <w:r>
        <w:rPr>
          <w:rFonts w:hint="eastAsia"/>
        </w:rPr>
        <w:t>降维可以</w:t>
      </w:r>
      <w:proofErr w:type="gramEnd"/>
      <w:r>
        <w:rPr>
          <w:rFonts w:hint="eastAsia"/>
        </w:rPr>
        <w:t>选取</w:t>
      </w:r>
      <w:r>
        <w:rPr>
          <w:rFonts w:hint="eastAsia"/>
        </w:rPr>
        <w:t>6</w:t>
      </w:r>
      <w:r>
        <w:rPr>
          <w:rFonts w:hint="eastAsia"/>
        </w:rPr>
        <w:t>个特征</w:t>
      </w:r>
      <w:r w:rsidR="009058F5">
        <w:rPr>
          <w:rFonts w:hint="eastAsia"/>
        </w:rPr>
        <w:t>。</w:t>
      </w:r>
    </w:p>
    <w:p w14:paraId="17B604D7" w14:textId="77777777" w:rsidR="00D95A44" w:rsidRDefault="00D95A44" w:rsidP="008939D2">
      <w:pPr>
        <w:spacing w:line="300" w:lineRule="auto"/>
        <w:rPr>
          <w:sz w:val="24"/>
        </w:rPr>
      </w:pPr>
    </w:p>
    <w:p w14:paraId="41595218" w14:textId="77777777" w:rsidR="00220DB7" w:rsidRDefault="00220DB7" w:rsidP="008939D2">
      <w:pPr>
        <w:spacing w:line="300" w:lineRule="auto"/>
        <w:rPr>
          <w:sz w:val="24"/>
        </w:rPr>
      </w:pPr>
    </w:p>
    <w:p w14:paraId="1007346D" w14:textId="77777777" w:rsidR="005B1D47" w:rsidRDefault="005B1D47" w:rsidP="008939D2">
      <w:pPr>
        <w:spacing w:line="300" w:lineRule="auto"/>
        <w:rPr>
          <w:sz w:val="24"/>
        </w:rPr>
      </w:pPr>
    </w:p>
    <w:p w14:paraId="78F1ED11" w14:textId="77777777" w:rsidR="005B1D47" w:rsidRDefault="005B1D47" w:rsidP="008939D2">
      <w:pPr>
        <w:spacing w:line="300" w:lineRule="auto"/>
        <w:rPr>
          <w:sz w:val="24"/>
        </w:rPr>
      </w:pPr>
    </w:p>
    <w:p w14:paraId="6737F411" w14:textId="77777777" w:rsidR="005B1D47" w:rsidRDefault="005B1D47" w:rsidP="008939D2">
      <w:pPr>
        <w:spacing w:line="300" w:lineRule="auto"/>
        <w:rPr>
          <w:sz w:val="24"/>
        </w:rPr>
      </w:pPr>
    </w:p>
    <w:p w14:paraId="2F19A807" w14:textId="77777777" w:rsidR="005B1D47" w:rsidRDefault="005B1D47" w:rsidP="008939D2">
      <w:pPr>
        <w:spacing w:line="300" w:lineRule="auto"/>
        <w:rPr>
          <w:sz w:val="24"/>
        </w:rPr>
      </w:pPr>
    </w:p>
    <w:p w14:paraId="5021513F" w14:textId="77777777" w:rsidR="005B1D47" w:rsidRDefault="005B1D47" w:rsidP="008939D2">
      <w:pPr>
        <w:spacing w:line="300" w:lineRule="auto"/>
        <w:rPr>
          <w:sz w:val="24"/>
        </w:rPr>
      </w:pPr>
    </w:p>
    <w:p w14:paraId="727A58E3" w14:textId="77777777" w:rsidR="005B1D47" w:rsidRDefault="005B1D47" w:rsidP="008939D2">
      <w:pPr>
        <w:spacing w:line="300" w:lineRule="auto"/>
        <w:rPr>
          <w:sz w:val="24"/>
        </w:rPr>
      </w:pPr>
    </w:p>
    <w:p w14:paraId="16A8013A" w14:textId="3C3519E5" w:rsidR="00B23F33" w:rsidRPr="00A806F6" w:rsidRDefault="00000000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21" w:name="_Toc170541666"/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lastRenderedPageBreak/>
        <w:t>4</w:t>
      </w:r>
      <w:r w:rsidR="00165DFB">
        <w:rPr>
          <w:rFonts w:ascii="黑体" w:eastAsia="黑体" w:hAnsi="黑体"/>
          <w:b w:val="0"/>
          <w:bCs w:val="0"/>
          <w:sz w:val="32"/>
          <w:szCs w:val="32"/>
        </w:rPr>
        <w:t>.</w:t>
      </w:r>
      <w:r w:rsidR="007E1CD4">
        <w:rPr>
          <w:rFonts w:ascii="黑体" w:eastAsia="黑体" w:hAnsi="黑体" w:hint="eastAsia"/>
          <w:b w:val="0"/>
          <w:bCs w:val="0"/>
          <w:sz w:val="32"/>
          <w:szCs w:val="32"/>
        </w:rPr>
        <w:t>空气质量</w:t>
      </w:r>
      <w:r w:rsidR="00D95A44" w:rsidRPr="00A806F6">
        <w:rPr>
          <w:rFonts w:ascii="黑体" w:eastAsia="黑体" w:hAnsi="黑体" w:hint="eastAsia"/>
          <w:b w:val="0"/>
          <w:bCs w:val="0"/>
          <w:sz w:val="32"/>
          <w:szCs w:val="32"/>
        </w:rPr>
        <w:t>模型的构建</w:t>
      </w:r>
      <w:bookmarkEnd w:id="21"/>
    </w:p>
    <w:p w14:paraId="6009E792" w14:textId="3729D4B8" w:rsidR="00AC6AA8" w:rsidRPr="00823CB3" w:rsidRDefault="00000000" w:rsidP="00823CB3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</w:p>
    <w:p w14:paraId="72331742" w14:textId="266BDBA3" w:rsidR="00AC6AA8" w:rsidRPr="00A806F6" w:rsidRDefault="00AC6AA8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22" w:name="_Toc170541667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4</w:t>
      </w:r>
      <w:r w:rsidRPr="00A806F6">
        <w:rPr>
          <w:rFonts w:ascii="黑体" w:eastAsia="黑体" w:hAnsi="黑体"/>
          <w:b w:val="0"/>
          <w:bCs w:val="0"/>
          <w:sz w:val="30"/>
          <w:szCs w:val="30"/>
        </w:rPr>
        <w:t xml:space="preserve">.1 </w:t>
      </w:r>
      <w:proofErr w:type="spellStart"/>
      <w:r w:rsidR="0000158C">
        <w:rPr>
          <w:rFonts w:ascii="黑体" w:eastAsia="黑体" w:hAnsi="黑体" w:hint="eastAsia"/>
          <w:b w:val="0"/>
          <w:bCs w:val="0"/>
          <w:sz w:val="30"/>
          <w:szCs w:val="30"/>
        </w:rPr>
        <w:t>KMeans</w:t>
      </w:r>
      <w:proofErr w:type="spellEnd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模型的构建</w:t>
      </w:r>
      <w:bookmarkEnd w:id="22"/>
    </w:p>
    <w:p w14:paraId="039033F0" w14:textId="08985A8B" w:rsidR="0000158C" w:rsidRPr="00AC6AA8" w:rsidRDefault="0000158C" w:rsidP="00AC6AA8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通过</w:t>
      </w:r>
      <w:r w:rsidR="00823CB3">
        <w:rPr>
          <w:rFonts w:ascii="宋体" w:hAnsi="宋体" w:hint="eastAsia"/>
          <w:sz w:val="24"/>
        </w:rPr>
        <w:t>前面对数据的处理以及特征的</w:t>
      </w:r>
      <w:proofErr w:type="gramStart"/>
      <w:r w:rsidR="00823CB3">
        <w:rPr>
          <w:rFonts w:ascii="宋体" w:hAnsi="宋体" w:hint="eastAsia"/>
          <w:sz w:val="24"/>
        </w:rPr>
        <w:t>降维后</w:t>
      </w:r>
      <w:proofErr w:type="gramEnd"/>
      <w:r w:rsidR="00823CB3">
        <w:rPr>
          <w:rFonts w:ascii="宋体" w:hAnsi="宋体" w:hint="eastAsia"/>
          <w:sz w:val="24"/>
        </w:rPr>
        <w:t>，</w:t>
      </w:r>
      <w:r w:rsidR="00694D37">
        <w:rPr>
          <w:rFonts w:ascii="宋体" w:hAnsi="宋体" w:hint="eastAsia"/>
          <w:sz w:val="24"/>
        </w:rPr>
        <w:t>随机选取K</w:t>
      </w:r>
      <w:proofErr w:type="gramStart"/>
      <w:r w:rsidR="00694D37">
        <w:rPr>
          <w:rFonts w:ascii="宋体" w:hAnsi="宋体" w:hint="eastAsia"/>
          <w:sz w:val="24"/>
        </w:rPr>
        <w:t>个</w:t>
      </w:r>
      <w:proofErr w:type="gramEnd"/>
      <w:r w:rsidR="00694D37">
        <w:rPr>
          <w:rFonts w:ascii="宋体" w:hAnsi="宋体" w:hint="eastAsia"/>
          <w:sz w:val="24"/>
        </w:rPr>
        <w:t>中心</w:t>
      </w:r>
      <w:r w:rsidR="00A8533A">
        <w:rPr>
          <w:rFonts w:ascii="宋体" w:hAnsi="宋体" w:hint="eastAsia"/>
          <w:sz w:val="24"/>
        </w:rPr>
        <w:t>点</w:t>
      </w:r>
      <w:r w:rsidR="00694D37">
        <w:rPr>
          <w:rFonts w:ascii="宋体" w:hAnsi="宋体" w:hint="eastAsia"/>
          <w:sz w:val="24"/>
        </w:rPr>
        <w:t>，通过计算每个数据点与中心点的</w:t>
      </w:r>
      <w:r w:rsidR="00A8533A">
        <w:rPr>
          <w:rFonts w:ascii="宋体" w:hAnsi="宋体" w:hint="eastAsia"/>
          <w:sz w:val="24"/>
        </w:rPr>
        <w:t>距离，来得出中心点的集合点，当数据点归好集合后，再计算每个集合的质心，如果质心与原来的中心点相差太大的话，就重新迭代；如果相差不大，则得到聚类的最终预期结果，计算</w:t>
      </w:r>
      <w:r w:rsidR="00220DB7">
        <w:rPr>
          <w:rFonts w:ascii="宋体" w:hAnsi="宋体" w:hint="eastAsia"/>
          <w:sz w:val="24"/>
        </w:rPr>
        <w:t>也</w:t>
      </w:r>
      <w:r w:rsidR="00A8533A">
        <w:rPr>
          <w:rFonts w:ascii="宋体" w:hAnsi="宋体" w:hint="eastAsia"/>
          <w:sz w:val="24"/>
        </w:rPr>
        <w:t>就结束</w:t>
      </w:r>
      <w:r w:rsidR="00220DB7">
        <w:rPr>
          <w:rFonts w:ascii="宋体" w:hAnsi="宋体" w:hint="eastAsia"/>
          <w:sz w:val="24"/>
        </w:rPr>
        <w:t>，过程如下图：</w:t>
      </w:r>
    </w:p>
    <w:p w14:paraId="0BF16FE9" w14:textId="25F994D2" w:rsidR="00AC6AA8" w:rsidRDefault="006C5D48" w:rsidP="00823CB3">
      <w:pPr>
        <w:spacing w:line="300" w:lineRule="auto"/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noProof/>
          <w:sz w:val="30"/>
          <w:szCs w:val="30"/>
        </w:rPr>
        <w:drawing>
          <wp:inline distT="0" distB="0" distL="0" distR="0" wp14:anchorId="72CEF981" wp14:editId="4F81925D">
            <wp:extent cx="4414157" cy="2369700"/>
            <wp:effectExtent l="0" t="0" r="0" b="0"/>
            <wp:docPr id="1267486434" name="图片 4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486434" name="图片 41" descr="图示&#10;&#10;描述已自动生成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592" cy="238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0803E" w14:textId="07DB898F" w:rsidR="00D3356F" w:rsidRPr="00D3356F" w:rsidRDefault="00D3356F" w:rsidP="00823CB3">
      <w:pPr>
        <w:spacing w:line="300" w:lineRule="auto"/>
        <w:jc w:val="center"/>
        <w:rPr>
          <w:rFonts w:ascii="宋体" w:hAnsi="宋体"/>
          <w:sz w:val="24"/>
        </w:rPr>
      </w:pPr>
      <w:r w:rsidRPr="00D3356F">
        <w:rPr>
          <w:rFonts w:ascii="宋体" w:hAnsi="宋体" w:hint="eastAsia"/>
          <w:sz w:val="24"/>
        </w:rPr>
        <w:t>图</w:t>
      </w:r>
      <w:r w:rsidR="00C64B8F">
        <w:rPr>
          <w:rFonts w:ascii="宋体" w:hAnsi="宋体" w:hint="eastAsia"/>
          <w:sz w:val="24"/>
        </w:rPr>
        <w:t>4</w:t>
      </w:r>
    </w:p>
    <w:p w14:paraId="09CBFBFA" w14:textId="247BC8B6" w:rsidR="0082621B" w:rsidRDefault="0082621B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23" w:name="_Toc170541668"/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4</w:t>
      </w:r>
      <w:r w:rsidRPr="00A806F6">
        <w:rPr>
          <w:rFonts w:ascii="黑体" w:eastAsia="黑体" w:hAnsi="黑体"/>
          <w:b w:val="0"/>
          <w:bCs w:val="0"/>
          <w:sz w:val="30"/>
          <w:szCs w:val="30"/>
        </w:rPr>
        <w:t>.</w:t>
      </w:r>
      <w:r w:rsidR="00823CB3">
        <w:rPr>
          <w:rFonts w:ascii="黑体" w:eastAsia="黑体" w:hAnsi="黑体" w:hint="eastAsia"/>
          <w:b w:val="0"/>
          <w:bCs w:val="0"/>
          <w:sz w:val="30"/>
          <w:szCs w:val="30"/>
        </w:rPr>
        <w:t>2</w:t>
      </w:r>
      <w:r w:rsidRPr="00A806F6">
        <w:rPr>
          <w:rFonts w:ascii="黑体" w:eastAsia="黑体" w:hAnsi="黑体"/>
          <w:b w:val="0"/>
          <w:bCs w:val="0"/>
          <w:sz w:val="30"/>
          <w:szCs w:val="30"/>
        </w:rPr>
        <w:t xml:space="preserve"> 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>模型的评估指标</w:t>
      </w:r>
      <w:bookmarkEnd w:id="23"/>
    </w:p>
    <w:p w14:paraId="4B8A79C0" w14:textId="5F415913" w:rsidR="00823CB3" w:rsidRPr="00823CB3" w:rsidRDefault="00823CB3" w:rsidP="00823CB3">
      <w:r>
        <w:rPr>
          <w:rFonts w:hint="eastAsia"/>
        </w:rPr>
        <w:t>介绍轮廓系数：</w:t>
      </w:r>
    </w:p>
    <w:p w14:paraId="51C9DCAF" w14:textId="77777777" w:rsidR="00823CB3" w:rsidRDefault="00823CB3" w:rsidP="00823CB3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2C4160">
        <w:rPr>
          <w:rFonts w:ascii="宋体" w:hAnsi="宋体" w:hint="eastAsia"/>
          <w:sz w:val="24"/>
        </w:rPr>
        <w:t>轮廓系数是一种用于评估聚类质量的指标，它结合聚类的内聚度和分离度两种因素来计算样本与与其</w:t>
      </w:r>
      <w:proofErr w:type="gramStart"/>
      <w:r w:rsidRPr="002C4160">
        <w:rPr>
          <w:rFonts w:ascii="宋体" w:hAnsi="宋体" w:hint="eastAsia"/>
          <w:sz w:val="24"/>
        </w:rPr>
        <w:t>所属簇内的</w:t>
      </w:r>
      <w:proofErr w:type="gramEnd"/>
      <w:r w:rsidRPr="002C4160">
        <w:rPr>
          <w:rFonts w:ascii="宋体" w:hAnsi="宋体" w:hint="eastAsia"/>
          <w:sz w:val="24"/>
        </w:rPr>
        <w:t>相似度及</w:t>
      </w:r>
      <w:proofErr w:type="gramStart"/>
      <w:r w:rsidRPr="002C4160">
        <w:rPr>
          <w:rFonts w:ascii="宋体" w:hAnsi="宋体" w:hint="eastAsia"/>
          <w:sz w:val="24"/>
        </w:rPr>
        <w:t>最近簇内的不</w:t>
      </w:r>
      <w:proofErr w:type="gramEnd"/>
      <w:r w:rsidRPr="002C4160">
        <w:rPr>
          <w:rFonts w:ascii="宋体" w:hAnsi="宋体" w:hint="eastAsia"/>
          <w:sz w:val="24"/>
        </w:rPr>
        <w:t>相似度</w:t>
      </w:r>
      <w:r>
        <w:rPr>
          <w:rFonts w:ascii="宋体" w:hAnsi="宋体" w:hint="eastAsia"/>
          <w:sz w:val="24"/>
        </w:rPr>
        <w:t xml:space="preserve">，计算公式如下： </w:t>
      </w:r>
    </w:p>
    <w:p w14:paraId="48240FD3" w14:textId="1C0F049A" w:rsidR="00823CB3" w:rsidRDefault="00220DB7" w:rsidP="00823CB3">
      <w:pPr>
        <w:spacing w:line="300" w:lineRule="auto"/>
        <w:ind w:firstLineChars="500" w:firstLine="12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073039A0" wp14:editId="0B83AAFB">
            <wp:extent cx="1749891" cy="560614"/>
            <wp:effectExtent l="0" t="0" r="0" b="0"/>
            <wp:docPr id="91412946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29464" name="图片 914129464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306" cy="56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3CB3" w:rsidRPr="002C4160">
        <w:rPr>
          <w:rFonts w:ascii="宋体" w:hAnsi="宋体"/>
          <w:sz w:val="24"/>
        </w:rPr>
        <w:t xml:space="preserve">  </w:t>
      </w:r>
    </w:p>
    <w:p w14:paraId="4C248BAE" w14:textId="76BDD59B" w:rsidR="00C70482" w:rsidRDefault="00C70482" w:rsidP="00C70482">
      <w:pPr>
        <w:ind w:firstLineChars="200" w:firstLine="480"/>
      </w:pPr>
      <w:r>
        <w:rPr>
          <w:rFonts w:ascii="宋体" w:hAnsi="宋体"/>
          <w:sz w:val="24"/>
        </w:rPr>
        <w:tab/>
      </w:r>
      <w:r w:rsidR="005948A4">
        <w:rPr>
          <w:rFonts w:ascii="宋体" w:hAnsi="宋体"/>
          <w:sz w:val="24"/>
        </w:rPr>
        <w:tab/>
      </w:r>
      <w:r>
        <w:rPr>
          <w:rFonts w:hint="eastAsia"/>
        </w:rPr>
        <w:t>其中</w:t>
      </w:r>
      <w:r w:rsidRPr="001200DF">
        <w:rPr>
          <w:position w:val="-10"/>
        </w:rPr>
        <w:object w:dxaOrig="440" w:dyaOrig="320" w14:anchorId="4BE886D2">
          <v:shape id="_x0000_i1031" type="#_x0000_t75" style="width:21.85pt;height:15.85pt" o:ole="">
            <v:imagedata r:id="rId48" o:title=""/>
          </v:shape>
          <o:OLEObject Type="Embed" ProgID="Equation.DSMT4" ShapeID="_x0000_i1031" DrawAspect="Content" ObjectID="_1781160105" r:id="rId49"/>
        </w:object>
      </w:r>
      <w:r>
        <w:rPr>
          <w:rFonts w:hint="eastAsia"/>
        </w:rPr>
        <w:t xml:space="preserve">: 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所属簇内其它</w:t>
      </w:r>
      <w:proofErr w:type="gramEnd"/>
      <w:r>
        <w:rPr>
          <w:rFonts w:hint="eastAsia"/>
        </w:rPr>
        <w:t>样本的平均距离</w:t>
      </w:r>
      <w:r>
        <w:rPr>
          <w:rFonts w:hint="eastAsia"/>
        </w:rPr>
        <w:t>;</w:t>
      </w:r>
    </w:p>
    <w:p w14:paraId="310F5E90" w14:textId="6BB89DC2" w:rsidR="00C70482" w:rsidRDefault="00C70482" w:rsidP="00C70482">
      <w:pPr>
        <w:ind w:firstLineChars="200" w:firstLine="420"/>
      </w:pPr>
      <w:r>
        <w:rPr>
          <w:rFonts w:hint="eastAsia"/>
        </w:rPr>
        <w:t xml:space="preserve">       </w:t>
      </w:r>
      <w:r>
        <w:tab/>
      </w:r>
      <w:r>
        <w:rPr>
          <w:rFonts w:hint="eastAsia"/>
        </w:rPr>
        <w:t xml:space="preserve">        </w:t>
      </w:r>
      <w:r w:rsidR="005948A4">
        <w:tab/>
      </w:r>
      <w:r w:rsidRPr="001200DF">
        <w:rPr>
          <w:position w:val="-10"/>
        </w:rPr>
        <w:object w:dxaOrig="420" w:dyaOrig="320" w14:anchorId="3288FB7C">
          <v:shape id="_x0000_i1032" type="#_x0000_t75" style="width:21pt;height:15.85pt" o:ole="">
            <v:imagedata r:id="rId50" o:title=""/>
          </v:shape>
          <o:OLEObject Type="Embed" ProgID="Equation.DSMT4" ShapeID="_x0000_i1032" DrawAspect="Content" ObjectID="_1781160106" r:id="rId51"/>
        </w:object>
      </w:r>
      <w:r>
        <w:rPr>
          <w:rFonts w:hint="eastAsia"/>
        </w:rPr>
        <w:t>:</w:t>
      </w:r>
      <w:r w:rsidRPr="00976717">
        <w:rPr>
          <w:color w:val="4D4D4D"/>
          <w:sz w:val="29"/>
          <w:szCs w:val="29"/>
          <w:shd w:val="clear" w:color="auto" w:fill="FFFFFF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Style w:val="af2"/>
          <w:rFonts w:ascii="Arial" w:hAnsi="Arial" w:cs="Arial"/>
          <w:color w:val="4D4D4D"/>
          <w:shd w:val="clear" w:color="auto" w:fill="FFFFFF"/>
        </w:rPr>
        <w:t>与其它簇的样本平均距离的最小值</w:t>
      </w:r>
      <w:r>
        <w:rPr>
          <w:rStyle w:val="af2"/>
          <w:rFonts w:ascii="Arial" w:hAnsi="Arial" w:cs="Arial" w:hint="eastAsia"/>
          <w:color w:val="4D4D4D"/>
          <w:shd w:val="clear" w:color="auto" w:fill="FFFFFF"/>
        </w:rPr>
        <w:t>;</w:t>
      </w:r>
    </w:p>
    <w:p w14:paraId="2A7FDADC" w14:textId="2488FE75" w:rsidR="00823CB3" w:rsidRPr="00C70482" w:rsidRDefault="00823CB3" w:rsidP="00823CB3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C70482">
        <w:rPr>
          <w:rFonts w:ascii="宋体" w:hAnsi="宋体"/>
          <w:sz w:val="24"/>
        </w:rPr>
        <w:tab/>
      </w:r>
      <w:r w:rsidR="00C70482">
        <w:rPr>
          <w:rFonts w:ascii="宋体" w:hAnsi="宋体"/>
          <w:sz w:val="24"/>
        </w:rPr>
        <w:tab/>
      </w:r>
      <w:r w:rsidR="00C70482">
        <w:rPr>
          <w:rFonts w:ascii="宋体" w:hAnsi="宋体"/>
          <w:sz w:val="24"/>
        </w:rPr>
        <w:tab/>
      </w:r>
      <w:r w:rsidR="005948A4">
        <w:rPr>
          <w:rFonts w:ascii="宋体" w:hAnsi="宋体"/>
          <w:sz w:val="24"/>
        </w:rPr>
        <w:tab/>
      </w:r>
      <w:r w:rsidRPr="006C2B5F">
        <w:rPr>
          <w:position w:val="-6"/>
        </w:rPr>
        <w:object w:dxaOrig="160" w:dyaOrig="220" w14:anchorId="61FC3793">
          <v:shape id="_x0000_i1033" type="#_x0000_t75" style="width:8.15pt;height:11.15pt" o:ole="">
            <v:imagedata r:id="rId52" o:title=""/>
          </v:shape>
          <o:OLEObject Type="Embed" ProgID="Equation.DSMT4" ShapeID="_x0000_i1033" DrawAspect="Content" ObjectID="_1781160107" r:id="rId53"/>
        </w:object>
      </w:r>
      <w:r w:rsidR="00C70482">
        <w:rPr>
          <w:rFonts w:hint="eastAsia"/>
        </w:rPr>
        <w:t>(</w:t>
      </w:r>
      <w:proofErr w:type="spellStart"/>
      <w:r w:rsidR="00C70482">
        <w:rPr>
          <w:rFonts w:hint="eastAsia"/>
        </w:rPr>
        <w:t>i</w:t>
      </w:r>
      <w:proofErr w:type="spellEnd"/>
      <w:r w:rsidR="00C70482">
        <w:rPr>
          <w:rFonts w:hint="eastAsia"/>
        </w:rPr>
        <w:t>)</w:t>
      </w:r>
      <w:r>
        <w:rPr>
          <w:rFonts w:hint="eastAsia"/>
        </w:rPr>
        <w:t>的值越接近</w:t>
      </w:r>
      <w:r>
        <w:rPr>
          <w:rFonts w:hint="eastAsia"/>
        </w:rPr>
        <w:t>1</w:t>
      </w:r>
      <w:r>
        <w:rPr>
          <w:rFonts w:hint="eastAsia"/>
        </w:rPr>
        <w:t>表示样本聚类合理；越接近</w:t>
      </w:r>
      <w:r>
        <w:rPr>
          <w:rFonts w:hint="eastAsia"/>
        </w:rPr>
        <w:t>0</w:t>
      </w:r>
      <w:r>
        <w:rPr>
          <w:rFonts w:hint="eastAsia"/>
        </w:rPr>
        <w:t>表示样本</w:t>
      </w:r>
      <w:proofErr w:type="gramStart"/>
      <w:r>
        <w:rPr>
          <w:rFonts w:hint="eastAsia"/>
        </w:rPr>
        <w:t>簇类重叠</w:t>
      </w:r>
      <w:proofErr w:type="gramEnd"/>
      <w:r>
        <w:rPr>
          <w:rFonts w:hint="eastAsia"/>
        </w:rPr>
        <w:t>，越接近</w:t>
      </w:r>
      <w:r>
        <w:rPr>
          <w:rFonts w:hint="eastAsia"/>
        </w:rPr>
        <w:t>-1</w:t>
      </w:r>
      <w:r>
        <w:rPr>
          <w:rFonts w:hint="eastAsia"/>
        </w:rPr>
        <w:t>表示错误分配到相邻簇</w:t>
      </w:r>
      <w:r w:rsidR="00C70482">
        <w:rPr>
          <w:rFonts w:hint="eastAsia"/>
        </w:rPr>
        <w:t>。</w:t>
      </w:r>
    </w:p>
    <w:p w14:paraId="087DB9B1" w14:textId="77777777" w:rsidR="00961DBB" w:rsidRDefault="00961DBB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14:paraId="4CD5895B" w14:textId="77777777" w:rsidR="00961DBB" w:rsidRDefault="00961DBB" w:rsidP="00AC6AA8">
      <w:pPr>
        <w:spacing w:line="300" w:lineRule="auto"/>
        <w:ind w:firstLineChars="200" w:firstLine="480"/>
        <w:rPr>
          <w:sz w:val="24"/>
        </w:rPr>
      </w:pPr>
    </w:p>
    <w:p w14:paraId="2E28187B" w14:textId="5DC03101" w:rsidR="00AC6AA8" w:rsidRDefault="005B1D47" w:rsidP="00AC6AA8">
      <w:pPr>
        <w:spacing w:line="300" w:lineRule="auto"/>
        <w:ind w:firstLineChars="200" w:firstLine="42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EEF8D8A" wp14:editId="0FFC511B">
                <wp:simplePos x="0" y="0"/>
                <wp:positionH relativeFrom="column">
                  <wp:posOffset>-571500</wp:posOffset>
                </wp:positionH>
                <wp:positionV relativeFrom="paragraph">
                  <wp:posOffset>325120</wp:posOffset>
                </wp:positionV>
                <wp:extent cx="666750" cy="310515"/>
                <wp:effectExtent l="0" t="0" r="457200" b="32385"/>
                <wp:wrapNone/>
                <wp:docPr id="578491655" name="对话气泡: 矩形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310515"/>
                        </a:xfrm>
                        <a:prstGeom prst="wedgeRectCallout">
                          <a:avLst>
                            <a:gd name="adj1" fmla="val 112190"/>
                            <a:gd name="adj2" fmla="val 5470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433561D5" w14:textId="77777777" w:rsidR="00AC6AA8" w:rsidRDefault="00AC6AA8" w:rsidP="00AC6AA8">
                            <w:r>
                              <w:rPr>
                                <w:rFonts w:hint="eastAsia"/>
                              </w:rPr>
                              <w:t>空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EF8D8A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对话气泡: 矩形 60" o:spid="_x0000_s1026" type="#_x0000_t61" style="position:absolute;left:0;text-align:left;margin-left:-45pt;margin-top:25.6pt;width:52.5pt;height:24.4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" adj="35033,22616">
                <v:textbox>
                  <w:txbxContent>
                    <w:p w14:paraId="433561D5" w14:textId="77777777" w:rsidR="00AC6AA8" w:rsidRDefault="00AC6AA8" w:rsidP="00AC6AA8">
                      <w:r>
                        <w:rPr>
                          <w:rFonts w:hint="eastAsia"/>
                        </w:rPr>
                        <w:t>空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行</w:t>
                      </w:r>
                    </w:p>
                  </w:txbxContent>
                </v:textbox>
              </v:shape>
            </w:pict>
          </mc:Fallback>
        </mc:AlternateContent>
      </w:r>
    </w:p>
    <w:p w14:paraId="533FEAF1" w14:textId="7AADACEC" w:rsidR="00AC6AA8" w:rsidRPr="00A806F6" w:rsidRDefault="00AC6AA8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24" w:name="_Toc170541669"/>
      <w:r w:rsidRPr="00A806F6">
        <w:rPr>
          <w:rFonts w:ascii="黑体" w:eastAsia="黑体" w:hAnsi="黑体"/>
          <w:b w:val="0"/>
          <w:bCs w:val="0"/>
          <w:sz w:val="32"/>
          <w:szCs w:val="32"/>
        </w:rPr>
        <w:t>5</w:t>
      </w:r>
      <w:r w:rsidR="00165DFB">
        <w:rPr>
          <w:rFonts w:ascii="黑体" w:eastAsia="黑体" w:hAnsi="黑体"/>
          <w:b w:val="0"/>
          <w:bCs w:val="0"/>
          <w:sz w:val="32"/>
          <w:szCs w:val="32"/>
        </w:rPr>
        <w:t>.</w:t>
      </w:r>
      <w:r w:rsidR="004F098F">
        <w:rPr>
          <w:rFonts w:ascii="黑体" w:eastAsia="黑体" w:hAnsi="黑体" w:hint="eastAsia"/>
          <w:b w:val="0"/>
          <w:bCs w:val="0"/>
          <w:sz w:val="32"/>
          <w:szCs w:val="32"/>
        </w:rPr>
        <w:t>空气质量分析</w:t>
      </w:r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模型的实现</w:t>
      </w:r>
      <w:bookmarkEnd w:id="24"/>
    </w:p>
    <w:p w14:paraId="1692EED2" w14:textId="0633BDB1" w:rsidR="00AC6AA8" w:rsidRPr="00AC6AA8" w:rsidRDefault="00AC6AA8" w:rsidP="00AC6AA8">
      <w:pPr>
        <w:spacing w:line="300" w:lineRule="auto"/>
        <w:rPr>
          <w:rFonts w:ascii="宋体" w:hAnsi="宋体"/>
          <w:sz w:val="24"/>
        </w:rPr>
      </w:pPr>
    </w:p>
    <w:p w14:paraId="695B9E58" w14:textId="77035A5B" w:rsidR="00AC6AA8" w:rsidRDefault="00AC6AA8" w:rsidP="00A806F6">
      <w:pPr>
        <w:pStyle w:val="2"/>
        <w:spacing w:before="0" w:after="0" w:line="300" w:lineRule="auto"/>
        <w:rPr>
          <w:rFonts w:ascii="黑体" w:eastAsia="黑体" w:hAnsi="黑体"/>
          <w:b w:val="0"/>
          <w:bCs w:val="0"/>
          <w:sz w:val="30"/>
          <w:szCs w:val="30"/>
        </w:rPr>
      </w:pPr>
      <w:bookmarkStart w:id="25" w:name="_Toc170541670"/>
      <w:r w:rsidRPr="00A806F6">
        <w:rPr>
          <w:rFonts w:ascii="黑体" w:eastAsia="黑体" w:hAnsi="黑体"/>
          <w:b w:val="0"/>
          <w:bCs w:val="0"/>
          <w:sz w:val="30"/>
          <w:szCs w:val="30"/>
        </w:rPr>
        <w:t>5</w:t>
      </w:r>
      <w:r w:rsidRPr="00A806F6">
        <w:rPr>
          <w:rFonts w:ascii="黑体" w:eastAsia="黑体" w:hAnsi="黑体" w:hint="eastAsia"/>
          <w:b w:val="0"/>
          <w:bCs w:val="0"/>
          <w:sz w:val="30"/>
          <w:szCs w:val="30"/>
        </w:rPr>
        <w:t xml:space="preserve">.1 </w:t>
      </w:r>
      <w:r w:rsidR="0056185C" w:rsidRPr="0056185C">
        <w:rPr>
          <w:rFonts w:ascii="黑体" w:eastAsia="黑体" w:hAnsi="黑体" w:hint="eastAsia"/>
          <w:b w:val="0"/>
          <w:bCs w:val="0"/>
          <w:sz w:val="30"/>
          <w:szCs w:val="30"/>
        </w:rPr>
        <w:t>模型的</w:t>
      </w:r>
      <w:r w:rsidR="00C10E54">
        <w:rPr>
          <w:rFonts w:ascii="黑体" w:eastAsia="黑体" w:hAnsi="黑体" w:hint="eastAsia"/>
          <w:b w:val="0"/>
          <w:bCs w:val="0"/>
          <w:sz w:val="30"/>
          <w:szCs w:val="30"/>
        </w:rPr>
        <w:t>构建</w:t>
      </w:r>
      <w:r w:rsidR="0056185C" w:rsidRPr="0056185C">
        <w:rPr>
          <w:rFonts w:ascii="黑体" w:eastAsia="黑体" w:hAnsi="黑体" w:hint="eastAsia"/>
          <w:b w:val="0"/>
          <w:bCs w:val="0"/>
          <w:sz w:val="30"/>
          <w:szCs w:val="30"/>
        </w:rPr>
        <w:t>与参数调优</w:t>
      </w:r>
      <w:bookmarkEnd w:id="25"/>
    </w:p>
    <w:p w14:paraId="459ECD89" w14:textId="1325479B" w:rsidR="00961DBB" w:rsidRPr="008A56C1" w:rsidRDefault="00C10E54" w:rsidP="008A56C1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26" w:name="_Toc170541671"/>
      <w:r w:rsidRPr="00A806F6">
        <w:rPr>
          <w:rFonts w:ascii="黑体" w:eastAsia="黑体" w:hAnsi="黑体" w:hint="eastAsia"/>
          <w:b w:val="0"/>
          <w:bCs w:val="0"/>
          <w:sz w:val="28"/>
          <w:szCs w:val="28"/>
        </w:rPr>
        <w:t>5</w:t>
      </w:r>
      <w:r w:rsidRPr="00A806F6">
        <w:rPr>
          <w:rFonts w:ascii="黑体" w:eastAsia="黑体" w:hAnsi="黑体"/>
          <w:b w:val="0"/>
          <w:bCs w:val="0"/>
          <w:sz w:val="28"/>
          <w:szCs w:val="28"/>
        </w:rPr>
        <w:t>.</w:t>
      </w:r>
      <w:r w:rsidR="00561EF3">
        <w:rPr>
          <w:rFonts w:ascii="黑体" w:eastAsia="黑体" w:hAnsi="黑体" w:hint="eastAsia"/>
          <w:b w:val="0"/>
          <w:bCs w:val="0"/>
          <w:sz w:val="28"/>
          <w:szCs w:val="28"/>
        </w:rPr>
        <w:t>1</w:t>
      </w:r>
      <w:r w:rsidRPr="00A806F6">
        <w:rPr>
          <w:rFonts w:ascii="黑体" w:eastAsia="黑体" w:hAnsi="黑体"/>
          <w:b w:val="0"/>
          <w:bCs w:val="0"/>
          <w:sz w:val="28"/>
          <w:szCs w:val="28"/>
        </w:rPr>
        <w:t xml:space="preserve">.1 </w:t>
      </w:r>
      <w:proofErr w:type="spellStart"/>
      <w:r w:rsidR="004D4ED0">
        <w:rPr>
          <w:rFonts w:ascii="黑体" w:eastAsia="黑体" w:hAnsi="黑体" w:hint="eastAsia"/>
          <w:b w:val="0"/>
          <w:bCs w:val="0"/>
          <w:sz w:val="28"/>
          <w:szCs w:val="28"/>
        </w:rPr>
        <w:t>KMeans</w:t>
      </w:r>
      <w:proofErr w:type="spellEnd"/>
      <w:r w:rsidRPr="00A806F6">
        <w:rPr>
          <w:rFonts w:ascii="黑体" w:eastAsia="黑体" w:hAnsi="黑体" w:hint="eastAsia"/>
          <w:b w:val="0"/>
          <w:bCs w:val="0"/>
          <w:sz w:val="28"/>
          <w:szCs w:val="28"/>
        </w:rPr>
        <w:t>模型</w:t>
      </w:r>
      <w:bookmarkEnd w:id="26"/>
    </w:p>
    <w:p w14:paraId="3F3F5129" w14:textId="1A57F0AF" w:rsidR="004D4ED0" w:rsidRPr="0082621B" w:rsidRDefault="004D4ED0" w:rsidP="00AC6AA8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3AB93B2C" wp14:editId="243CCF8D">
            <wp:extent cx="5274310" cy="2809240"/>
            <wp:effectExtent l="0" t="0" r="2540" b="0"/>
            <wp:docPr id="30537118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371182" name="图片 305371182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C6FC0" w14:textId="06469B4B" w:rsidR="0082621B" w:rsidRDefault="0082621B" w:rsidP="00AC6AA8">
      <w:pPr>
        <w:widowControl/>
        <w:jc w:val="left"/>
        <w:rPr>
          <w:rFonts w:ascii="宋体" w:hAnsi="宋体"/>
          <w:sz w:val="24"/>
        </w:rPr>
      </w:pPr>
      <w:r w:rsidRPr="0082621B">
        <w:rPr>
          <w:rFonts w:ascii="宋体" w:hAnsi="宋体" w:hint="eastAsia"/>
          <w:sz w:val="24"/>
        </w:rPr>
        <w:t>结果绘图</w:t>
      </w:r>
    </w:p>
    <w:p w14:paraId="0D247CD0" w14:textId="042230FE" w:rsidR="004D4ED0" w:rsidRDefault="006F171E" w:rsidP="00AC6AA8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2EBE389F" wp14:editId="727FF715">
            <wp:extent cx="5274310" cy="2804795"/>
            <wp:effectExtent l="0" t="0" r="2540" b="0"/>
            <wp:docPr id="221353808" name="图片 35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353808" name="图片 35" descr="图表, 折线图&#10;&#10;描述已自动生成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BD15F" w14:textId="77777777" w:rsidR="008A56C1" w:rsidRDefault="008A56C1" w:rsidP="00AC6AA8">
      <w:pPr>
        <w:widowControl/>
        <w:jc w:val="left"/>
        <w:rPr>
          <w:rFonts w:ascii="宋体" w:hAnsi="宋体"/>
          <w:sz w:val="24"/>
        </w:rPr>
      </w:pPr>
    </w:p>
    <w:p w14:paraId="1F3282DA" w14:textId="7DAA983E" w:rsidR="004D4ED0" w:rsidRPr="00961DBB" w:rsidRDefault="004D4ED0" w:rsidP="004D4ED0">
      <w:pPr>
        <w:widowControl/>
        <w:ind w:left="3360" w:firstLine="420"/>
        <w:rPr>
          <w:rFonts w:ascii="宋体" w:hAnsi="宋体"/>
          <w:szCs w:val="21"/>
        </w:rPr>
      </w:pPr>
      <w:r w:rsidRPr="00961DBB">
        <w:rPr>
          <w:rFonts w:ascii="宋体" w:hAnsi="宋体" w:hint="eastAsia"/>
          <w:szCs w:val="21"/>
        </w:rPr>
        <w:t>图</w:t>
      </w:r>
      <w:r w:rsidR="00C64B8F">
        <w:rPr>
          <w:rFonts w:ascii="宋体" w:hAnsi="宋体" w:hint="eastAsia"/>
          <w:szCs w:val="21"/>
        </w:rPr>
        <w:t>5</w:t>
      </w:r>
    </w:p>
    <w:p w14:paraId="16C289C8" w14:textId="35258CBD" w:rsidR="004D4ED0" w:rsidRDefault="008A56C1" w:rsidP="00AC6AA8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lastRenderedPageBreak/>
        <w:drawing>
          <wp:inline distT="0" distB="0" distL="0" distR="0" wp14:anchorId="7C950CC4" wp14:editId="495A8CDD">
            <wp:extent cx="5274310" cy="5546090"/>
            <wp:effectExtent l="0" t="0" r="0" b="0"/>
            <wp:docPr id="1388309568" name="图片 22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309568" name="图片 22" descr="图表, 散点图&#10;&#10;描述已自动生成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4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99346" w14:textId="434AAF37" w:rsidR="00D3356F" w:rsidRPr="004D4ED0" w:rsidRDefault="00D3356F" w:rsidP="00AC6AA8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 w:hint="eastAsia"/>
          <w:sz w:val="24"/>
        </w:rPr>
        <w:t>图</w:t>
      </w:r>
      <w:r w:rsidR="00C64B8F">
        <w:rPr>
          <w:rFonts w:ascii="宋体" w:hAnsi="宋体" w:hint="eastAsia"/>
          <w:sz w:val="24"/>
        </w:rPr>
        <w:t>6</w:t>
      </w:r>
    </w:p>
    <w:p w14:paraId="6F79699B" w14:textId="7DFF55D8" w:rsidR="0082621B" w:rsidRPr="0082621B" w:rsidRDefault="0082621B" w:rsidP="00AC6AA8">
      <w:pPr>
        <w:widowControl/>
        <w:jc w:val="left"/>
        <w:rPr>
          <w:rFonts w:ascii="宋体" w:hAnsi="宋体"/>
          <w:sz w:val="24"/>
        </w:rPr>
      </w:pPr>
      <w:r w:rsidRPr="0082621B">
        <w:rPr>
          <w:rFonts w:ascii="宋体" w:hAnsi="宋体" w:hint="eastAsia"/>
          <w:sz w:val="24"/>
        </w:rPr>
        <w:t>训练的</w:t>
      </w:r>
      <w:r>
        <w:rPr>
          <w:rFonts w:ascii="宋体" w:hAnsi="宋体" w:hint="eastAsia"/>
          <w:sz w:val="24"/>
        </w:rPr>
        <w:t>最优参数下的</w:t>
      </w:r>
      <w:r w:rsidRPr="0082621B">
        <w:rPr>
          <w:rFonts w:ascii="宋体" w:hAnsi="宋体" w:hint="eastAsia"/>
          <w:sz w:val="24"/>
        </w:rPr>
        <w:t>评估指标表格</w:t>
      </w:r>
    </w:p>
    <w:p w14:paraId="66B8F0AE" w14:textId="07802ACA" w:rsidR="0082621B" w:rsidRPr="0082621B" w:rsidRDefault="0082621B" w:rsidP="0082621B">
      <w:pPr>
        <w:widowControl/>
        <w:jc w:val="center"/>
        <w:rPr>
          <w:rFonts w:ascii="宋体" w:hAnsi="宋体"/>
          <w:szCs w:val="21"/>
        </w:rPr>
      </w:pPr>
      <w:r w:rsidRPr="0082621B">
        <w:rPr>
          <w:rFonts w:ascii="宋体" w:hAnsi="宋体" w:hint="eastAsia"/>
          <w:szCs w:val="21"/>
        </w:rPr>
        <w:t>表1</w:t>
      </w:r>
      <w:r w:rsidRPr="0082621B">
        <w:rPr>
          <w:rFonts w:ascii="宋体" w:hAnsi="宋体"/>
          <w:szCs w:val="21"/>
        </w:rPr>
        <w:t xml:space="preserve"> xxx</w:t>
      </w:r>
      <w:r w:rsidRPr="0082621B">
        <w:rPr>
          <w:rFonts w:ascii="宋体" w:hAnsi="宋体" w:hint="eastAsia"/>
          <w:szCs w:val="21"/>
        </w:rPr>
        <w:t>表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2621B" w:rsidRPr="0082621B" w14:paraId="77F12DA8" w14:textId="77777777" w:rsidTr="0082621B">
        <w:tc>
          <w:tcPr>
            <w:tcW w:w="2074" w:type="dxa"/>
            <w:tcBorders>
              <w:top w:val="single" w:sz="8" w:space="0" w:color="auto"/>
              <w:bottom w:val="single" w:sz="8" w:space="0" w:color="auto"/>
            </w:tcBorders>
          </w:tcPr>
          <w:p w14:paraId="68C66C27" w14:textId="31CCA0E8" w:rsidR="0082621B" w:rsidRPr="0082621B" w:rsidRDefault="004D4ED0" w:rsidP="00A94884">
            <w:pPr>
              <w:widowControl/>
              <w:ind w:firstLineChars="300" w:firstLine="720"/>
              <w:jc w:val="left"/>
              <w:rPr>
                <w:rFonts w:ascii="宋体" w:hAnsi="宋体"/>
                <w:sz w:val="24"/>
              </w:rPr>
            </w:pPr>
            <w:proofErr w:type="gramStart"/>
            <w:r>
              <w:rPr>
                <w:rFonts w:ascii="宋体" w:hAnsi="宋体" w:hint="eastAsia"/>
                <w:sz w:val="24"/>
              </w:rPr>
              <w:t>簇类数目</w:t>
            </w:r>
            <w:proofErr w:type="gramEnd"/>
          </w:p>
        </w:tc>
        <w:tc>
          <w:tcPr>
            <w:tcW w:w="2074" w:type="dxa"/>
            <w:tcBorders>
              <w:top w:val="single" w:sz="8" w:space="0" w:color="auto"/>
              <w:bottom w:val="single" w:sz="8" w:space="0" w:color="auto"/>
            </w:tcBorders>
          </w:tcPr>
          <w:p w14:paraId="1F300430" w14:textId="77777777" w:rsidR="0082621B" w:rsidRPr="0082621B" w:rsidRDefault="0082621B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  <w:bottom w:val="single" w:sz="8" w:space="0" w:color="auto"/>
            </w:tcBorders>
          </w:tcPr>
          <w:p w14:paraId="101D6E1F" w14:textId="77777777" w:rsidR="0082621B" w:rsidRPr="0082621B" w:rsidRDefault="0082621B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  <w:bottom w:val="single" w:sz="8" w:space="0" w:color="auto"/>
            </w:tcBorders>
          </w:tcPr>
          <w:p w14:paraId="54165614" w14:textId="1245B342" w:rsidR="0082621B" w:rsidRPr="0082621B" w:rsidRDefault="004D4ED0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轮廓指数</w:t>
            </w:r>
          </w:p>
        </w:tc>
      </w:tr>
      <w:tr w:rsidR="0082621B" w:rsidRPr="0082621B" w14:paraId="15B271CE" w14:textId="77777777" w:rsidTr="0082621B">
        <w:tc>
          <w:tcPr>
            <w:tcW w:w="2074" w:type="dxa"/>
            <w:tcBorders>
              <w:top w:val="single" w:sz="8" w:space="0" w:color="auto"/>
            </w:tcBorders>
          </w:tcPr>
          <w:p w14:paraId="7765BCCD" w14:textId="2C6DE55D" w:rsidR="0082621B" w:rsidRDefault="00A94884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        3</w:t>
            </w:r>
          </w:p>
          <w:p w14:paraId="627BB29E" w14:textId="77777777" w:rsidR="004D4ED0" w:rsidRDefault="004D4ED0" w:rsidP="00A94884">
            <w:pPr>
              <w:widowControl/>
              <w:ind w:firstLineChars="500" w:firstLine="120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4</w:t>
            </w:r>
          </w:p>
          <w:p w14:paraId="6A666F9D" w14:textId="77777777" w:rsidR="004D4ED0" w:rsidRDefault="004D4ED0" w:rsidP="00A94884">
            <w:pPr>
              <w:widowControl/>
              <w:ind w:firstLineChars="500" w:firstLine="120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5</w:t>
            </w:r>
          </w:p>
          <w:p w14:paraId="2B66FF03" w14:textId="77777777" w:rsidR="004D4ED0" w:rsidRDefault="004D4ED0" w:rsidP="00A94884">
            <w:pPr>
              <w:widowControl/>
              <w:ind w:firstLineChars="500" w:firstLine="120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6</w:t>
            </w:r>
          </w:p>
          <w:p w14:paraId="7A71718D" w14:textId="535F7830" w:rsidR="004D4ED0" w:rsidRPr="0082621B" w:rsidRDefault="00D1380A" w:rsidP="00A94884">
            <w:pPr>
              <w:widowControl/>
              <w:ind w:firstLineChars="500" w:firstLine="120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7</w:t>
            </w: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6D1E213C" w14:textId="77777777" w:rsidR="0082621B" w:rsidRPr="0082621B" w:rsidRDefault="0082621B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37EDF41B" w14:textId="77777777" w:rsidR="0082621B" w:rsidRPr="0082621B" w:rsidRDefault="0082621B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6232E48F" w14:textId="77777777" w:rsidR="0082621B" w:rsidRDefault="004D4ED0" w:rsidP="00A94884">
            <w:pPr>
              <w:widowControl/>
              <w:ind w:firstLineChars="100" w:firstLine="24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434</w:t>
            </w:r>
          </w:p>
          <w:p w14:paraId="5B4C81E1" w14:textId="77777777" w:rsidR="004D4ED0" w:rsidRDefault="004D4ED0" w:rsidP="00A94884">
            <w:pPr>
              <w:widowControl/>
              <w:ind w:firstLineChars="100" w:firstLine="24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439</w:t>
            </w:r>
          </w:p>
          <w:p w14:paraId="4EA28CC6" w14:textId="0B151ECB" w:rsidR="004D4ED0" w:rsidRDefault="004D4ED0" w:rsidP="00A94884">
            <w:pPr>
              <w:widowControl/>
              <w:ind w:firstLineChars="100" w:firstLine="24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358</w:t>
            </w:r>
          </w:p>
          <w:p w14:paraId="0C78F45E" w14:textId="77A15278" w:rsidR="004D4ED0" w:rsidRDefault="004D4ED0" w:rsidP="00A94884">
            <w:pPr>
              <w:widowControl/>
              <w:ind w:firstLineChars="100" w:firstLine="24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347</w:t>
            </w:r>
          </w:p>
          <w:p w14:paraId="3EBA8CA5" w14:textId="0DA73854" w:rsidR="004D4ED0" w:rsidRPr="0082621B" w:rsidRDefault="004D4ED0" w:rsidP="00A94884">
            <w:pPr>
              <w:widowControl/>
              <w:ind w:firstLineChars="100" w:firstLine="24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0.330</w:t>
            </w:r>
          </w:p>
        </w:tc>
      </w:tr>
      <w:tr w:rsidR="00D1380A" w:rsidRPr="0082621B" w14:paraId="33138E3A" w14:textId="77777777" w:rsidTr="0082621B">
        <w:tc>
          <w:tcPr>
            <w:tcW w:w="2074" w:type="dxa"/>
            <w:tcBorders>
              <w:top w:val="single" w:sz="8" w:space="0" w:color="auto"/>
            </w:tcBorders>
          </w:tcPr>
          <w:p w14:paraId="22C677DA" w14:textId="77777777" w:rsidR="00D1380A" w:rsidRDefault="00D1380A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32F0A656" w14:textId="77777777" w:rsidR="00D1380A" w:rsidRPr="0082621B" w:rsidRDefault="00D1380A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5529F74D" w14:textId="77777777" w:rsidR="00D1380A" w:rsidRPr="0082621B" w:rsidRDefault="00D1380A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  <w:tc>
          <w:tcPr>
            <w:tcW w:w="2074" w:type="dxa"/>
            <w:tcBorders>
              <w:top w:val="single" w:sz="8" w:space="0" w:color="auto"/>
            </w:tcBorders>
          </w:tcPr>
          <w:p w14:paraId="46011871" w14:textId="77777777" w:rsidR="00D1380A" w:rsidRDefault="00D1380A" w:rsidP="00AC6AA8">
            <w:pPr>
              <w:widowControl/>
              <w:jc w:val="left"/>
              <w:rPr>
                <w:rFonts w:ascii="宋体" w:hAnsi="宋体"/>
                <w:sz w:val="24"/>
              </w:rPr>
            </w:pPr>
          </w:p>
        </w:tc>
      </w:tr>
    </w:tbl>
    <w:p w14:paraId="5C9FC2A4" w14:textId="2DA568A9" w:rsidR="00961DBB" w:rsidRDefault="00961DBB" w:rsidP="0082621B">
      <w:pPr>
        <w:widowControl/>
        <w:jc w:val="left"/>
        <w:rPr>
          <w:rFonts w:ascii="宋体" w:hAnsi="宋体"/>
          <w:sz w:val="24"/>
        </w:rPr>
      </w:pPr>
    </w:p>
    <w:p w14:paraId="4F73E3D2" w14:textId="16A06C5D" w:rsidR="00961DBB" w:rsidRPr="00961DBB" w:rsidRDefault="00961DBB" w:rsidP="00961DBB">
      <w:pPr>
        <w:widowControl/>
        <w:jc w:val="center"/>
        <w:rPr>
          <w:rFonts w:ascii="宋体" w:hAnsi="宋体"/>
          <w:szCs w:val="21"/>
        </w:rPr>
      </w:pPr>
    </w:p>
    <w:p w14:paraId="693DF99A" w14:textId="77777777" w:rsidR="0082621B" w:rsidRPr="0082621B" w:rsidRDefault="0082621B" w:rsidP="0082621B">
      <w:pPr>
        <w:widowControl/>
        <w:jc w:val="left"/>
        <w:rPr>
          <w:rFonts w:ascii="宋体" w:hAnsi="宋体"/>
          <w:sz w:val="24"/>
        </w:rPr>
      </w:pPr>
      <w:r w:rsidRPr="0082621B">
        <w:rPr>
          <w:rFonts w:ascii="宋体" w:hAnsi="宋体"/>
          <w:sz w:val="24"/>
        </w:rPr>
        <w:tab/>
      </w:r>
      <w:r w:rsidRPr="0082621B">
        <w:rPr>
          <w:rFonts w:ascii="宋体" w:hAnsi="宋体"/>
          <w:sz w:val="24"/>
        </w:rPr>
        <w:tab/>
      </w:r>
      <w:r w:rsidRPr="0082621B">
        <w:rPr>
          <w:rFonts w:ascii="宋体" w:hAnsi="宋体"/>
          <w:sz w:val="24"/>
        </w:rPr>
        <w:tab/>
      </w:r>
    </w:p>
    <w:p w14:paraId="0B57023D" w14:textId="5FC10422" w:rsidR="00B23F33" w:rsidRPr="0056185C" w:rsidRDefault="00B23F33" w:rsidP="0056185C">
      <w:pPr>
        <w:spacing w:line="300" w:lineRule="auto"/>
        <w:ind w:firstLineChars="200" w:firstLine="480"/>
        <w:jc w:val="center"/>
        <w:rPr>
          <w:rFonts w:ascii="宋体" w:hAnsi="宋体" w:cs="宋体"/>
          <w:sz w:val="24"/>
        </w:rPr>
      </w:pPr>
    </w:p>
    <w:p w14:paraId="7125DCFB" w14:textId="59608745" w:rsidR="00961DBB" w:rsidRDefault="00961DB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1C0B5D34" w14:textId="77777777" w:rsidR="00C421AF" w:rsidRPr="00C421AF" w:rsidRDefault="00C421AF" w:rsidP="00961DBB">
      <w:pPr>
        <w:spacing w:line="300" w:lineRule="auto"/>
        <w:ind w:firstLineChars="200" w:firstLine="480"/>
        <w:jc w:val="center"/>
        <w:rPr>
          <w:rFonts w:ascii="宋体" w:hAnsi="宋体"/>
          <w:sz w:val="24"/>
        </w:rPr>
      </w:pPr>
    </w:p>
    <w:p w14:paraId="0ED6FA26" w14:textId="77777777" w:rsidR="00C421AF" w:rsidRPr="00C421AF" w:rsidRDefault="00C421AF" w:rsidP="00C421AF">
      <w:pPr>
        <w:ind w:firstLineChars="200" w:firstLine="480"/>
        <w:jc w:val="center"/>
        <w:rPr>
          <w:rFonts w:ascii="宋体" w:hAnsi="宋体"/>
          <w:sz w:val="24"/>
        </w:rPr>
      </w:pPr>
    </w:p>
    <w:p w14:paraId="0DC67E3B" w14:textId="0B6D6A0F" w:rsidR="00961DBB" w:rsidRPr="00A806F6" w:rsidRDefault="00961DBB" w:rsidP="00A806F6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bookmarkStart w:id="27" w:name="_Toc170541672"/>
      <w:r w:rsidRPr="00A806F6">
        <w:rPr>
          <w:rFonts w:ascii="黑体" w:eastAsia="黑体" w:hAnsi="黑体"/>
          <w:b w:val="0"/>
          <w:bCs w:val="0"/>
          <w:sz w:val="32"/>
          <w:szCs w:val="32"/>
        </w:rPr>
        <w:t>6</w:t>
      </w:r>
      <w:r w:rsidR="00165DFB">
        <w:rPr>
          <w:rFonts w:ascii="黑体" w:eastAsia="黑体" w:hAnsi="黑体"/>
          <w:b w:val="0"/>
          <w:bCs w:val="0"/>
          <w:sz w:val="32"/>
          <w:szCs w:val="32"/>
        </w:rPr>
        <w:t>.</w:t>
      </w:r>
      <w:r w:rsidRPr="00A806F6">
        <w:rPr>
          <w:rFonts w:ascii="黑体" w:eastAsia="黑体" w:hAnsi="黑体" w:hint="eastAsia"/>
          <w:b w:val="0"/>
          <w:bCs w:val="0"/>
          <w:sz w:val="32"/>
          <w:szCs w:val="32"/>
        </w:rPr>
        <w:t>总结与展望</w:t>
      </w:r>
      <w:bookmarkEnd w:id="27"/>
    </w:p>
    <w:p w14:paraId="67323FCD" w14:textId="6B6CEE31" w:rsidR="00961DBB" w:rsidRDefault="005948A4" w:rsidP="005948A4">
      <w:pPr>
        <w:pStyle w:val="2"/>
      </w:pPr>
      <w:bookmarkStart w:id="28" w:name="_Toc170541673"/>
      <w:r>
        <w:rPr>
          <w:rFonts w:hint="eastAsia"/>
        </w:rPr>
        <w:t>6.1模型结果分析</w:t>
      </w:r>
      <w:bookmarkEnd w:id="28"/>
    </w:p>
    <w:p w14:paraId="03C0F1A7" w14:textId="4CBDE220" w:rsidR="005948A4" w:rsidRDefault="005948A4" w:rsidP="005948A4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29" w:name="_Toc170541674"/>
      <w:r w:rsidRPr="005948A4">
        <w:rPr>
          <w:rFonts w:ascii="黑体" w:eastAsia="黑体" w:hAnsi="黑体" w:hint="eastAsia"/>
          <w:b w:val="0"/>
          <w:bCs w:val="0"/>
          <w:sz w:val="28"/>
          <w:szCs w:val="28"/>
        </w:rPr>
        <w:t>6.11</w:t>
      </w:r>
      <w:r w:rsidR="00A94884">
        <w:rPr>
          <w:rFonts w:ascii="黑体" w:eastAsia="黑体" w:hAnsi="黑体" w:hint="eastAsia"/>
          <w:b w:val="0"/>
          <w:bCs w:val="0"/>
          <w:sz w:val="28"/>
          <w:szCs w:val="28"/>
        </w:rPr>
        <w:t>结论</w:t>
      </w:r>
      <w:bookmarkEnd w:id="29"/>
    </w:p>
    <w:p w14:paraId="74BE85A4" w14:textId="05D9F20B" w:rsidR="005948A4" w:rsidRDefault="005948A4" w:rsidP="005948A4">
      <w:r>
        <w:rPr>
          <w:rFonts w:hint="eastAsia"/>
        </w:rPr>
        <w:t xml:space="preserve">     </w:t>
      </w:r>
      <w:r>
        <w:tab/>
      </w:r>
      <w:r>
        <w:rPr>
          <w:rFonts w:hint="eastAsia"/>
        </w:rPr>
        <w:t xml:space="preserve">  </w:t>
      </w:r>
      <w:r w:rsidRPr="005948A4">
        <w:rPr>
          <w:rFonts w:hint="eastAsia"/>
        </w:rPr>
        <w:t xml:space="preserve"> </w:t>
      </w:r>
      <w:r w:rsidRPr="005948A4">
        <w:rPr>
          <w:rFonts w:hint="eastAsia"/>
        </w:rPr>
        <w:t>通过最后模型得出的折线图以及散点图和损失函数的比较，可以看出</w:t>
      </w:r>
      <w:proofErr w:type="gramStart"/>
      <w:r w:rsidRPr="005948A4">
        <w:rPr>
          <w:rFonts w:hint="eastAsia"/>
        </w:rPr>
        <w:t>当簇类</w:t>
      </w:r>
      <w:proofErr w:type="gramEnd"/>
      <w:r>
        <w:rPr>
          <w:rFonts w:hint="eastAsia"/>
        </w:rPr>
        <w:t>数目为</w:t>
      </w:r>
      <w:r>
        <w:rPr>
          <w:rFonts w:hint="eastAsia"/>
        </w:rPr>
        <w:t>4</w:t>
      </w:r>
      <w:r>
        <w:rPr>
          <w:rFonts w:hint="eastAsia"/>
        </w:rPr>
        <w:t>时，</w:t>
      </w:r>
      <w:r w:rsidR="00A94884">
        <w:rPr>
          <w:rFonts w:hint="eastAsia"/>
        </w:rPr>
        <w:t>聚类效果是最好的</w:t>
      </w:r>
      <w:r w:rsidR="00A94884" w:rsidRPr="005948A4">
        <w:t xml:space="preserve"> </w:t>
      </w:r>
      <w:r w:rsidR="00A94884">
        <w:rPr>
          <w:rFonts w:hint="eastAsia"/>
        </w:rPr>
        <w:t>，</w:t>
      </w:r>
      <w:proofErr w:type="gramStart"/>
      <w:r w:rsidR="00A94884">
        <w:rPr>
          <w:rFonts w:hint="eastAsia"/>
        </w:rPr>
        <w:t>当簇类</w:t>
      </w:r>
      <w:proofErr w:type="gramEnd"/>
      <w:r w:rsidR="00A94884">
        <w:rPr>
          <w:rFonts w:hint="eastAsia"/>
        </w:rPr>
        <w:t>数目为</w:t>
      </w:r>
      <w:r w:rsidR="00A94884">
        <w:rPr>
          <w:rFonts w:hint="eastAsia"/>
        </w:rPr>
        <w:t>7</w:t>
      </w:r>
      <w:r w:rsidR="00A94884">
        <w:rPr>
          <w:rFonts w:hint="eastAsia"/>
        </w:rPr>
        <w:t>时，聚类效果是最差的，由此得出在这个空气质量数据下，</w:t>
      </w:r>
      <w:proofErr w:type="gramStart"/>
      <w:r w:rsidR="00A94884">
        <w:rPr>
          <w:rFonts w:hint="eastAsia"/>
        </w:rPr>
        <w:t>当簇类</w:t>
      </w:r>
      <w:proofErr w:type="gramEnd"/>
      <w:r w:rsidR="00A94884">
        <w:rPr>
          <w:rFonts w:hint="eastAsia"/>
        </w:rPr>
        <w:t>数目变大时，其</w:t>
      </w:r>
      <w:r w:rsidR="006E3F9C">
        <w:rPr>
          <w:rFonts w:hint="eastAsia"/>
        </w:rPr>
        <w:t>样本的聚类越合理</w:t>
      </w:r>
      <w:r w:rsidR="00A94884">
        <w:rPr>
          <w:rFonts w:hint="eastAsia"/>
        </w:rPr>
        <w:t>，而当达到一个界值时，</w:t>
      </w:r>
      <w:r w:rsidR="00645CFA">
        <w:rPr>
          <w:rFonts w:hint="eastAsia"/>
        </w:rPr>
        <w:t>随着聚类数目的增加，其样本间的聚类重叠也就更大。</w:t>
      </w:r>
      <w:r w:rsidR="00645CFA">
        <w:t xml:space="preserve"> </w:t>
      </w:r>
    </w:p>
    <w:p w14:paraId="10FABB37" w14:textId="60961A07" w:rsidR="006E3F9C" w:rsidRDefault="006E3F9C" w:rsidP="006E3F9C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30" w:name="_Toc170541675"/>
      <w:r w:rsidRPr="006E3F9C">
        <w:rPr>
          <w:rFonts w:ascii="黑体" w:eastAsia="黑体" w:hAnsi="黑体" w:hint="eastAsia"/>
          <w:b w:val="0"/>
          <w:bCs w:val="0"/>
          <w:sz w:val="28"/>
          <w:szCs w:val="28"/>
        </w:rPr>
        <w:t>6.12</w:t>
      </w:r>
      <w:r>
        <w:rPr>
          <w:rFonts w:ascii="黑体" w:eastAsia="黑体" w:hAnsi="黑体" w:hint="eastAsia"/>
          <w:b w:val="0"/>
          <w:bCs w:val="0"/>
          <w:sz w:val="28"/>
          <w:szCs w:val="28"/>
        </w:rPr>
        <w:t>模型优缺点</w:t>
      </w:r>
      <w:bookmarkEnd w:id="30"/>
    </w:p>
    <w:p w14:paraId="0D26F742" w14:textId="0FDE6CAC" w:rsidR="006E3F9C" w:rsidRDefault="006E3F9C" w:rsidP="006E3F9C">
      <w:r>
        <w:tab/>
      </w:r>
      <w:r>
        <w:rPr>
          <w:rFonts w:hint="eastAsia"/>
        </w:rPr>
        <w:t>通过</w:t>
      </w:r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>模型划分聚类，并令其可视化展示，使得聚类结果更加直观，在数据的处理上</w:t>
      </w:r>
      <w:r w:rsidR="00EC403E">
        <w:rPr>
          <w:rFonts w:hint="eastAsia"/>
        </w:rPr>
        <w:t>，通过</w:t>
      </w:r>
      <w:r w:rsidR="00EC403E">
        <w:rPr>
          <w:rFonts w:hint="eastAsia"/>
        </w:rPr>
        <w:t>PCA</w:t>
      </w:r>
      <w:r w:rsidR="00EC403E">
        <w:rPr>
          <w:rFonts w:hint="eastAsia"/>
        </w:rPr>
        <w:t>对多特征进行降维，使得保留的特征更容易被模型所学习，可视化分析也更容易理解</w:t>
      </w:r>
      <w:r w:rsidR="00DE1221">
        <w:rPr>
          <w:rFonts w:hint="eastAsia"/>
        </w:rPr>
        <w:t>，另外</w:t>
      </w:r>
      <w:r w:rsidR="00DE1221" w:rsidRPr="00DE1221">
        <w:t>为克服少量样本聚类的</w:t>
      </w:r>
      <w:proofErr w:type="gramStart"/>
      <w:r w:rsidR="00DE1221" w:rsidRPr="00DE1221">
        <w:t>不</w:t>
      </w:r>
      <w:proofErr w:type="gramEnd"/>
      <w:r w:rsidR="00DE1221" w:rsidRPr="00DE1221">
        <w:t>准确性，该算法本身具有优化迭代功能，在已经求得的聚类上再次进行迭代修正剪枝确定部分样本的聚类，优化了初始监督学习样本分类不合理的地方</w:t>
      </w:r>
      <w:r w:rsidR="00EC403E">
        <w:rPr>
          <w:rFonts w:hint="eastAsia"/>
        </w:rPr>
        <w:t>；簇间重叠严重，聚合效果不合理，还有</w:t>
      </w:r>
      <w:r w:rsidR="00EC403E">
        <w:rPr>
          <w:rFonts w:hint="eastAsia"/>
        </w:rPr>
        <w:t>SO2</w:t>
      </w:r>
      <w:r w:rsidR="00EC403E">
        <w:rPr>
          <w:rFonts w:hint="eastAsia"/>
        </w:rPr>
        <w:t>以及</w:t>
      </w:r>
      <w:r w:rsidR="00EC403E">
        <w:rPr>
          <w:rFonts w:hint="eastAsia"/>
        </w:rPr>
        <w:t>CO</w:t>
      </w:r>
      <w:r w:rsidR="00EC403E">
        <w:rPr>
          <w:rFonts w:hint="eastAsia"/>
        </w:rPr>
        <w:t>特征数据与</w:t>
      </w:r>
      <w:r w:rsidR="00F95DCD">
        <w:rPr>
          <w:rFonts w:hint="eastAsia"/>
        </w:rPr>
        <w:t>其</w:t>
      </w:r>
      <w:proofErr w:type="gramStart"/>
      <w:r w:rsidR="00F95DCD">
        <w:rPr>
          <w:rFonts w:hint="eastAsia"/>
        </w:rPr>
        <w:t>他特征</w:t>
      </w:r>
      <w:proofErr w:type="gramEnd"/>
      <w:r w:rsidR="00F95DCD">
        <w:rPr>
          <w:rFonts w:hint="eastAsia"/>
        </w:rPr>
        <w:t>数据相差太大</w:t>
      </w:r>
      <w:r w:rsidR="00DE1221">
        <w:rPr>
          <w:rFonts w:hint="eastAsia"/>
        </w:rPr>
        <w:t>，另外该算法需要不断的进行样本分类调整，不断的计算调整最新的聚类中心，使得时间复杂度大大增加。</w:t>
      </w:r>
    </w:p>
    <w:p w14:paraId="13A4846F" w14:textId="05643F22" w:rsidR="00F95DCD" w:rsidRDefault="00F95DCD" w:rsidP="00F95DCD">
      <w:pPr>
        <w:pStyle w:val="3"/>
        <w:spacing w:before="0" w:after="0" w:line="300" w:lineRule="auto"/>
        <w:rPr>
          <w:rFonts w:ascii="黑体" w:eastAsia="黑体" w:hAnsi="黑体"/>
          <w:b w:val="0"/>
          <w:bCs w:val="0"/>
          <w:sz w:val="28"/>
          <w:szCs w:val="28"/>
        </w:rPr>
      </w:pPr>
      <w:bookmarkStart w:id="31" w:name="_Toc170541676"/>
      <w:r w:rsidRPr="00F95DCD">
        <w:rPr>
          <w:rFonts w:ascii="黑体" w:eastAsia="黑体" w:hAnsi="黑体" w:hint="eastAsia"/>
          <w:b w:val="0"/>
          <w:bCs w:val="0"/>
          <w:sz w:val="28"/>
          <w:szCs w:val="28"/>
        </w:rPr>
        <w:t>6.13改进方法</w:t>
      </w:r>
      <w:bookmarkEnd w:id="31"/>
    </w:p>
    <w:p w14:paraId="48380EDD" w14:textId="7A3696C6" w:rsidR="005948A4" w:rsidRPr="005948A4" w:rsidRDefault="00F95DCD" w:rsidP="005948A4">
      <w:r>
        <w:tab/>
      </w:r>
      <w:r>
        <w:rPr>
          <w:rFonts w:hint="eastAsia"/>
        </w:rPr>
        <w:t>对于</w:t>
      </w:r>
      <w:r>
        <w:rPr>
          <w:rFonts w:hint="eastAsia"/>
        </w:rPr>
        <w:t>SO2</w:t>
      </w:r>
      <w:r>
        <w:rPr>
          <w:rFonts w:hint="eastAsia"/>
        </w:rPr>
        <w:t>以及</w:t>
      </w:r>
      <w:r>
        <w:rPr>
          <w:rFonts w:hint="eastAsia"/>
        </w:rPr>
        <w:t>CO</w:t>
      </w:r>
      <w:r>
        <w:rPr>
          <w:rFonts w:hint="eastAsia"/>
        </w:rPr>
        <w:t>特征数据与其</w:t>
      </w:r>
      <w:proofErr w:type="gramStart"/>
      <w:r>
        <w:rPr>
          <w:rFonts w:hint="eastAsia"/>
        </w:rPr>
        <w:t>他特征</w:t>
      </w:r>
      <w:proofErr w:type="gramEnd"/>
      <w:r>
        <w:rPr>
          <w:rFonts w:hint="eastAsia"/>
        </w:rPr>
        <w:t>相差太大，可以把这两个特征合并为一个特征，</w:t>
      </w:r>
      <w:r w:rsidR="00D3356F">
        <w:rPr>
          <w:rFonts w:hint="eastAsia"/>
        </w:rPr>
        <w:t>或者调整样本数据点的距离阈值</w:t>
      </w:r>
      <w:r w:rsidR="00645CFA">
        <w:rPr>
          <w:rFonts w:hint="eastAsia"/>
        </w:rPr>
        <w:t>；时间复杂度问题可以在初始时给定一个</w:t>
      </w:r>
      <w:r w:rsidR="00645CFA">
        <w:rPr>
          <w:rFonts w:hint="eastAsia"/>
        </w:rPr>
        <w:t>k</w:t>
      </w:r>
      <w:r w:rsidR="00645CFA">
        <w:rPr>
          <w:rFonts w:hint="eastAsia"/>
        </w:rPr>
        <w:t>值，通过算法得到一次聚类中心，对于这个聚类中心，根据得到的</w:t>
      </w:r>
      <w:r w:rsidR="00645CFA">
        <w:rPr>
          <w:rFonts w:hint="eastAsia"/>
        </w:rPr>
        <w:t>k</w:t>
      </w:r>
      <w:proofErr w:type="gramStart"/>
      <w:r w:rsidR="00645CFA">
        <w:rPr>
          <w:rFonts w:hint="eastAsia"/>
        </w:rPr>
        <w:t>个</w:t>
      </w:r>
      <w:proofErr w:type="gramEnd"/>
      <w:r w:rsidR="00645CFA">
        <w:rPr>
          <w:rFonts w:hint="eastAsia"/>
        </w:rPr>
        <w:t xml:space="preserve"> </w:t>
      </w:r>
      <w:r w:rsidR="00645CFA">
        <w:rPr>
          <w:rFonts w:hint="eastAsia"/>
        </w:rPr>
        <w:t>聚类的距离情况，合并距离最近的类，因此聚类中心数减少小，当将其用于下次聚类时，相依聚类的数目也就减小，最终得到合适数目的聚类数</w:t>
      </w:r>
      <w:r w:rsidR="00645CFA">
        <w:rPr>
          <w:rFonts w:hint="eastAsia"/>
        </w:rPr>
        <w:t xml:space="preserve">                                      </w:t>
      </w:r>
    </w:p>
    <w:p w14:paraId="4B25A079" w14:textId="0B5A6561" w:rsidR="005948A4" w:rsidRPr="005948A4" w:rsidRDefault="005948A4" w:rsidP="005948A4"/>
    <w:p w14:paraId="3A18FB49" w14:textId="77777777" w:rsidR="005948A4" w:rsidRPr="005948A4" w:rsidRDefault="005948A4" w:rsidP="005948A4"/>
    <w:p w14:paraId="40CAF9D9" w14:textId="77777777" w:rsidR="00C421AF" w:rsidRDefault="00C421AF" w:rsidP="000C3588">
      <w:pPr>
        <w:rPr>
          <w:rFonts w:ascii="宋体" w:hAnsi="宋体"/>
          <w:sz w:val="24"/>
        </w:rPr>
      </w:pPr>
    </w:p>
    <w:p w14:paraId="42306CFA" w14:textId="77777777" w:rsidR="005B1D47" w:rsidRDefault="005B1D47" w:rsidP="000C3588">
      <w:pPr>
        <w:rPr>
          <w:rFonts w:ascii="宋体" w:hAnsi="宋体"/>
          <w:sz w:val="24"/>
        </w:rPr>
      </w:pPr>
    </w:p>
    <w:p w14:paraId="3FD79A11" w14:textId="77777777" w:rsidR="005B1D47" w:rsidRDefault="005B1D47" w:rsidP="000C3588">
      <w:pPr>
        <w:rPr>
          <w:rFonts w:ascii="宋体" w:hAnsi="宋体"/>
          <w:sz w:val="24"/>
        </w:rPr>
      </w:pPr>
    </w:p>
    <w:p w14:paraId="6DE58A8D" w14:textId="77777777" w:rsidR="005B1D47" w:rsidRDefault="005B1D47" w:rsidP="000C3588">
      <w:pPr>
        <w:rPr>
          <w:rFonts w:ascii="宋体" w:hAnsi="宋体"/>
          <w:sz w:val="24"/>
        </w:rPr>
      </w:pPr>
    </w:p>
    <w:p w14:paraId="3B179A48" w14:textId="77777777" w:rsidR="005B1D47" w:rsidRDefault="005B1D47" w:rsidP="000C3588">
      <w:pPr>
        <w:rPr>
          <w:rFonts w:ascii="宋体" w:hAnsi="宋体"/>
          <w:sz w:val="24"/>
        </w:rPr>
      </w:pPr>
    </w:p>
    <w:p w14:paraId="299A72D3" w14:textId="77777777" w:rsidR="005B1D47" w:rsidRDefault="005B1D47" w:rsidP="000C3588">
      <w:pPr>
        <w:rPr>
          <w:rFonts w:ascii="宋体" w:hAnsi="宋体"/>
          <w:sz w:val="24"/>
        </w:rPr>
      </w:pPr>
    </w:p>
    <w:p w14:paraId="4F79D07E" w14:textId="77777777" w:rsidR="005B1D47" w:rsidRDefault="005B1D47" w:rsidP="000C3588">
      <w:pPr>
        <w:rPr>
          <w:rFonts w:ascii="宋体" w:hAnsi="宋体"/>
          <w:sz w:val="24"/>
        </w:rPr>
      </w:pPr>
    </w:p>
    <w:p w14:paraId="3134311D" w14:textId="77777777" w:rsidR="005B1D47" w:rsidRDefault="005B1D47" w:rsidP="000C3588">
      <w:pPr>
        <w:rPr>
          <w:rFonts w:ascii="宋体" w:hAnsi="宋体"/>
          <w:sz w:val="24"/>
        </w:rPr>
      </w:pPr>
    </w:p>
    <w:p w14:paraId="341C5802" w14:textId="77777777" w:rsidR="005B1D47" w:rsidRDefault="005B1D47" w:rsidP="000C3588">
      <w:pPr>
        <w:rPr>
          <w:rFonts w:ascii="宋体" w:hAnsi="宋体"/>
          <w:sz w:val="24"/>
        </w:rPr>
      </w:pPr>
    </w:p>
    <w:p w14:paraId="617E9594" w14:textId="77777777" w:rsidR="005B1D47" w:rsidRDefault="005B1D47" w:rsidP="000C3588">
      <w:pPr>
        <w:rPr>
          <w:rFonts w:ascii="宋体" w:hAnsi="宋体"/>
          <w:sz w:val="24"/>
        </w:rPr>
      </w:pPr>
    </w:p>
    <w:p w14:paraId="592B475D" w14:textId="77777777" w:rsidR="005B1D47" w:rsidRDefault="005B1D47" w:rsidP="000C3588">
      <w:pPr>
        <w:rPr>
          <w:rFonts w:ascii="宋体" w:hAnsi="宋体"/>
          <w:sz w:val="24"/>
        </w:rPr>
      </w:pPr>
    </w:p>
    <w:p w14:paraId="5CB13495" w14:textId="77777777" w:rsidR="005B1D47" w:rsidRDefault="005B1D47" w:rsidP="000C3588">
      <w:pPr>
        <w:rPr>
          <w:rFonts w:ascii="宋体" w:hAnsi="宋体"/>
          <w:sz w:val="24"/>
        </w:rPr>
      </w:pPr>
    </w:p>
    <w:p w14:paraId="15F96B19" w14:textId="77777777" w:rsidR="005B1D47" w:rsidRDefault="005B1D47" w:rsidP="000C3588">
      <w:pPr>
        <w:rPr>
          <w:rFonts w:ascii="宋体" w:hAnsi="宋体"/>
          <w:sz w:val="24"/>
        </w:rPr>
      </w:pPr>
    </w:p>
    <w:p w14:paraId="1A68B1CC" w14:textId="77777777" w:rsidR="005B1D47" w:rsidRDefault="005B1D47" w:rsidP="000C3588">
      <w:pPr>
        <w:rPr>
          <w:rFonts w:ascii="宋体" w:hAnsi="宋体"/>
          <w:sz w:val="24"/>
        </w:rPr>
      </w:pPr>
    </w:p>
    <w:p w14:paraId="7D9D0347" w14:textId="77777777" w:rsidR="005B1D47" w:rsidRPr="00C421AF" w:rsidRDefault="005B1D47" w:rsidP="000C3588">
      <w:pPr>
        <w:rPr>
          <w:rFonts w:ascii="宋体" w:hAnsi="宋体"/>
          <w:sz w:val="24"/>
        </w:rPr>
      </w:pPr>
    </w:p>
    <w:p w14:paraId="12D23EF2" w14:textId="58272E5A" w:rsidR="000C3588" w:rsidRPr="000C3588" w:rsidRDefault="000C3588" w:rsidP="000C3588">
      <w:pPr>
        <w:pStyle w:val="1"/>
        <w:spacing w:before="0" w:after="0" w:line="300" w:lineRule="auto"/>
        <w:jc w:val="center"/>
        <w:rPr>
          <w:rFonts w:ascii="黑体" w:eastAsia="黑体" w:hAnsi="黑体"/>
          <w:b w:val="0"/>
          <w:bCs w:val="0"/>
          <w:sz w:val="32"/>
          <w:szCs w:val="32"/>
        </w:rPr>
      </w:pPr>
      <w:r>
        <w:rPr>
          <w:rFonts w:ascii="黑体" w:eastAsia="黑体" w:hAnsi="黑体" w:hint="eastAsia"/>
          <w:b w:val="0"/>
          <w:bCs w:val="0"/>
          <w:sz w:val="32"/>
          <w:szCs w:val="32"/>
        </w:rPr>
        <w:t xml:space="preserve"> </w:t>
      </w:r>
      <w:bookmarkStart w:id="32" w:name="_Toc170541677"/>
      <w:r w:rsidR="00C421AF" w:rsidRPr="00A806F6">
        <w:rPr>
          <w:rFonts w:ascii="黑体" w:eastAsia="黑体" w:hAnsi="黑体" w:hint="eastAsia"/>
          <w:b w:val="0"/>
          <w:bCs w:val="0"/>
          <w:sz w:val="32"/>
          <w:szCs w:val="32"/>
        </w:rPr>
        <w:t>参考文献</w:t>
      </w:r>
      <w:bookmarkEnd w:id="32"/>
    </w:p>
    <w:p w14:paraId="610AB5DB" w14:textId="2ECCBB17" w:rsidR="00F66A3B" w:rsidRPr="000C3588" w:rsidRDefault="000C3588" w:rsidP="000C358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1]</w:t>
      </w:r>
      <w:r w:rsidRPr="000C3588">
        <w:rPr>
          <w:rFonts w:ascii="宋体" w:hAnsi="宋体" w:hint="eastAsia"/>
          <w:sz w:val="24"/>
        </w:rPr>
        <w:t xml:space="preserve">陈颂. 2018-2022年石家庄市环境空气质量模糊综合评价[J].石家庄职业技术学院学报,2024,36(2):21-25. </w:t>
      </w:r>
      <w:proofErr w:type="gramStart"/>
      <w:r w:rsidRPr="000C3588">
        <w:rPr>
          <w:rFonts w:ascii="宋体" w:hAnsi="宋体" w:hint="eastAsia"/>
          <w:sz w:val="24"/>
        </w:rPr>
        <w:t>DOI:10.3969/j.issn</w:t>
      </w:r>
      <w:proofErr w:type="gramEnd"/>
      <w:r w:rsidRPr="000C3588">
        <w:rPr>
          <w:rFonts w:ascii="宋体" w:hAnsi="宋体" w:hint="eastAsia"/>
          <w:sz w:val="24"/>
        </w:rPr>
        <w:t>.1009-4873.2024.02.005.</w:t>
      </w:r>
    </w:p>
    <w:p w14:paraId="71DD6691" w14:textId="2B20037D" w:rsidR="00C64B8F" w:rsidRDefault="00C64B8F" w:rsidP="00F66A3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2]</w:t>
      </w:r>
      <w:r w:rsidRPr="00C64B8F">
        <w:rPr>
          <w:rFonts w:hint="eastAsia"/>
        </w:rPr>
        <w:t xml:space="preserve"> </w:t>
      </w:r>
      <w:r w:rsidRPr="00C64B8F">
        <w:rPr>
          <w:rFonts w:ascii="宋体" w:hAnsi="宋体" w:hint="eastAsia"/>
          <w:sz w:val="24"/>
        </w:rPr>
        <w:t>王帅. 基于聚类分析法的空气质量分析[J]. 城市建设理论研究（电子版）,2012(36).</w:t>
      </w:r>
    </w:p>
    <w:p w14:paraId="66A570A5" w14:textId="2C9EC8B3" w:rsidR="00F66A3B" w:rsidRDefault="000C3588" w:rsidP="00F66A3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="00C64B8F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]</w:t>
      </w:r>
      <w:r w:rsidRPr="000C3588">
        <w:rPr>
          <w:rFonts w:ascii="宋体" w:hAnsi="宋体" w:hint="eastAsia"/>
          <w:sz w:val="24"/>
        </w:rPr>
        <w:t>岳珊,</w:t>
      </w:r>
      <w:proofErr w:type="gramStart"/>
      <w:r w:rsidRPr="000C3588">
        <w:rPr>
          <w:rFonts w:ascii="宋体" w:hAnsi="宋体" w:hint="eastAsia"/>
          <w:sz w:val="24"/>
        </w:rPr>
        <w:t>雍</w:t>
      </w:r>
      <w:proofErr w:type="gramEnd"/>
      <w:r w:rsidRPr="000C3588">
        <w:rPr>
          <w:rFonts w:ascii="宋体" w:hAnsi="宋体" w:hint="eastAsia"/>
          <w:sz w:val="24"/>
        </w:rPr>
        <w:t>巧玲.基于确定</w:t>
      </w:r>
      <w:proofErr w:type="gramStart"/>
      <w:r w:rsidRPr="000C3588">
        <w:rPr>
          <w:rFonts w:ascii="宋体" w:hAnsi="宋体" w:hint="eastAsia"/>
          <w:sz w:val="24"/>
        </w:rPr>
        <w:t>初始簇心的</w:t>
      </w:r>
      <w:proofErr w:type="gramEnd"/>
      <w:r w:rsidRPr="000C3588">
        <w:rPr>
          <w:rFonts w:ascii="宋体" w:hAnsi="宋体" w:hint="eastAsia"/>
          <w:sz w:val="24"/>
        </w:rPr>
        <w:t>优化K-means算法[J].数字技术与应用, 2023, 41(11):140-142.</w:t>
      </w:r>
    </w:p>
    <w:p w14:paraId="3D16C5A4" w14:textId="662AEA88" w:rsidR="000C3588" w:rsidRPr="000C3588" w:rsidRDefault="000C3588" w:rsidP="00F66A3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</w:t>
      </w:r>
      <w:r w:rsidR="00C64B8F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]</w:t>
      </w:r>
      <w:r w:rsidRPr="000C3588">
        <w:rPr>
          <w:rFonts w:ascii="宋体" w:hAnsi="宋体"/>
          <w:sz w:val="24"/>
        </w:rPr>
        <w:t>朱梦滢，杨思悦，罗冰洁，吴晓东.基于Kraljic矩阵和PCA算法的手术器械 分类管理研究[J].中国医疗设备, 2024, 39(4): 116-121.</w:t>
      </w:r>
    </w:p>
    <w:p w14:paraId="714A6FD2" w14:textId="77777777" w:rsidR="00F66A3B" w:rsidRPr="00F66A3B" w:rsidRDefault="00F66A3B" w:rsidP="00F66A3B"/>
    <w:p w14:paraId="3C3138DF" w14:textId="77777777" w:rsidR="00B23F33" w:rsidRPr="00C421AF" w:rsidRDefault="00B23F33" w:rsidP="00C421AF">
      <w:pPr>
        <w:spacing w:line="300" w:lineRule="auto"/>
        <w:ind w:left="480" w:hangingChars="200" w:hanging="480"/>
        <w:rPr>
          <w:rFonts w:ascii="宋体" w:hAnsi="宋体"/>
          <w:sz w:val="24"/>
        </w:rPr>
      </w:pPr>
    </w:p>
    <w:sectPr w:rsidR="00B23F33" w:rsidRPr="00C421AF">
      <w:footerReference w:type="default" r:id="rId57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FE77491" w14:textId="77777777" w:rsidR="00E5114F" w:rsidRDefault="00E5114F">
      <w:r>
        <w:separator/>
      </w:r>
    </w:p>
  </w:endnote>
  <w:endnote w:type="continuationSeparator" w:id="0">
    <w:p w14:paraId="52934B4A" w14:textId="77777777" w:rsidR="00E5114F" w:rsidRDefault="00E511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656603F" w14:textId="5F20DFDA" w:rsidR="00B23F33" w:rsidRDefault="005B1D47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8EB2C71" wp14:editId="349BFC0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38100" cy="131445"/>
              <wp:effectExtent l="0" t="0" r="0" b="0"/>
              <wp:wrapNone/>
              <wp:docPr id="1630123383" name="文本框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8100" cy="13144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CBB259A" w14:textId="77777777" w:rsidR="00B23F33" w:rsidRDefault="00000000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8EB2C71" id="_x0000_t202" coordsize="21600,21600" o:spt="202" path="m,l,21600r21600,l21600,xe">
              <v:stroke joinstyle="miter"/>
              <v:path gradientshapeok="t" o:connecttype="rect"/>
            </v:shapetype>
            <v:shape id="文本框 56" o:spid="_x0000_s1027" type="#_x0000_t202" style="position:absolute;margin-left:0;margin-top:0;width:3pt;height:10.35pt;z-index:251662336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" filled="f" stroked="f" strokeweight=".5pt">
              <v:textbox style="mso-fit-shape-to-text:t" inset="0,0,0,0">
                <w:txbxContent>
                  <w:p w14:paraId="6CBB259A" w14:textId="77777777" w:rsidR="00B23F33" w:rsidRDefault="00000000">
                    <w:pPr>
                      <w:pStyle w:val="a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FDC2A2F" wp14:editId="630D3C4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31445"/>
              <wp:effectExtent l="0" t="0" r="0" b="0"/>
              <wp:wrapNone/>
              <wp:docPr id="1622570468" name="文本框 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14935" cy="13144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2A3DFCC" w14:textId="77777777" w:rsidR="00B23F33" w:rsidRDefault="00B23F33">
                          <w:pPr>
                            <w:pStyle w:val="a5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FDC2A2F" id="文本框 54" o:spid="_x0000_s1028" type="#_x0000_t202" style="position:absolute;margin-left:0;margin-top:0;width:9.05pt;height:10.35pt;z-index:25166131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" filled="f" stroked="f" strokeweight=".5pt">
              <v:textbox style="mso-fit-shape-to-text:t" inset="0,0,0,0">
                <w:txbxContent>
                  <w:p w14:paraId="72A3DFCC" w14:textId="77777777" w:rsidR="00B23F33" w:rsidRDefault="00B23F33">
                    <w:pPr>
                      <w:pStyle w:val="a5"/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48BD46" w14:textId="58DC1FA5" w:rsidR="00B23F33" w:rsidRDefault="005B1D47">
    <w:pPr>
      <w:pStyle w:val="a5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157812F" wp14:editId="7F1B6419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57785" cy="131445"/>
              <wp:effectExtent l="0" t="0" r="0" b="0"/>
              <wp:wrapNone/>
              <wp:docPr id="43742066" name="文本框 5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7785" cy="13144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0C09191" w14:textId="77777777" w:rsidR="00B23F33" w:rsidRDefault="00000000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157812F" id="_x0000_t202" coordsize="21600,21600" o:spt="202" path="m,l,21600r21600,l21600,xe">
              <v:stroke joinstyle="miter"/>
              <v:path gradientshapeok="t" o:connecttype="rect"/>
            </v:shapetype>
            <v:shape id="文本框 52" o:spid="_x0000_s1029" type="#_x0000_t202" style="position:absolute;margin-left:0;margin-top:0;width:4.55pt;height:10.35pt;z-index:25166028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" filled="f" stroked="f" strokeweight=".5pt">
              <v:textbox style="mso-fit-shape-to-text:t" inset="0,0,0,0">
                <w:txbxContent>
                  <w:p w14:paraId="50C09191" w14:textId="77777777" w:rsidR="00B23F33" w:rsidRDefault="00000000">
                    <w:pPr>
                      <w:pStyle w:val="a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7360199" w14:textId="77777777" w:rsidR="00E5114F" w:rsidRDefault="00E5114F">
      <w:r>
        <w:separator/>
      </w:r>
    </w:p>
  </w:footnote>
  <w:footnote w:type="continuationSeparator" w:id="0">
    <w:p w14:paraId="3ED568E1" w14:textId="77777777" w:rsidR="00E5114F" w:rsidRDefault="00E511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642886"/>
    <w:multiLevelType w:val="hybridMultilevel"/>
    <w:tmpl w:val="2B36330C"/>
    <w:lvl w:ilvl="0" w:tplc="4D588468">
      <w:start w:val="1"/>
      <w:numFmt w:val="decimal"/>
      <w:lvlText w:val="(%1)"/>
      <w:lvlJc w:val="left"/>
      <w:pPr>
        <w:ind w:left="880" w:hanging="4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2D206EA5"/>
    <w:multiLevelType w:val="hybridMultilevel"/>
    <w:tmpl w:val="D9F402A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5DF6B1D"/>
    <w:multiLevelType w:val="hybridMultilevel"/>
    <w:tmpl w:val="B0727542"/>
    <w:lvl w:ilvl="0" w:tplc="FFFFFFFF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AD4BCAE">
      <w:start w:val="1"/>
      <w:numFmt w:val="bullet"/>
      <w:lvlText w:val=""/>
      <w:lvlJc w:val="left"/>
      <w:pPr>
        <w:ind w:left="88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" w15:restartNumberingAfterBreak="0">
    <w:nsid w:val="456C759A"/>
    <w:multiLevelType w:val="hybridMultilevel"/>
    <w:tmpl w:val="E214B1A2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5F273595"/>
    <w:multiLevelType w:val="multilevel"/>
    <w:tmpl w:val="B1F22966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num w:numId="1" w16cid:durableId="1015696749">
    <w:abstractNumId w:val="0"/>
  </w:num>
  <w:num w:numId="2" w16cid:durableId="153767876">
    <w:abstractNumId w:val="3"/>
  </w:num>
  <w:num w:numId="3" w16cid:durableId="320891489">
    <w:abstractNumId w:val="2"/>
  </w:num>
  <w:num w:numId="4" w16cid:durableId="1374620797">
    <w:abstractNumId w:val="4"/>
  </w:num>
  <w:num w:numId="5" w16cid:durableId="12103410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EyNTc0ZTc3YjBiZjYxOGRjZDU1ZGNjNjg5ZDhkYTgifQ=="/>
  </w:docVars>
  <w:rsids>
    <w:rsidRoot w:val="00405CB0"/>
    <w:rsid w:val="0000158C"/>
    <w:rsid w:val="000207EF"/>
    <w:rsid w:val="000225A9"/>
    <w:rsid w:val="00040942"/>
    <w:rsid w:val="000C32D9"/>
    <w:rsid w:val="000C3588"/>
    <w:rsid w:val="000C42B9"/>
    <w:rsid w:val="000E7AF2"/>
    <w:rsid w:val="000F59CF"/>
    <w:rsid w:val="000F5F90"/>
    <w:rsid w:val="00116EE3"/>
    <w:rsid w:val="00143859"/>
    <w:rsid w:val="001605F4"/>
    <w:rsid w:val="001631B2"/>
    <w:rsid w:val="00165A63"/>
    <w:rsid w:val="00165DFB"/>
    <w:rsid w:val="00167401"/>
    <w:rsid w:val="001A470C"/>
    <w:rsid w:val="001E02D6"/>
    <w:rsid w:val="001E25D7"/>
    <w:rsid w:val="001E36C3"/>
    <w:rsid w:val="00220DB7"/>
    <w:rsid w:val="00271C93"/>
    <w:rsid w:val="00294056"/>
    <w:rsid w:val="002A3B94"/>
    <w:rsid w:val="002C4160"/>
    <w:rsid w:val="002D16F1"/>
    <w:rsid w:val="002D5D99"/>
    <w:rsid w:val="003360DD"/>
    <w:rsid w:val="0035075A"/>
    <w:rsid w:val="00372B71"/>
    <w:rsid w:val="00385831"/>
    <w:rsid w:val="00405CB0"/>
    <w:rsid w:val="0042287B"/>
    <w:rsid w:val="004272E1"/>
    <w:rsid w:val="00435450"/>
    <w:rsid w:val="00441D29"/>
    <w:rsid w:val="004559F8"/>
    <w:rsid w:val="00494213"/>
    <w:rsid w:val="004D4ED0"/>
    <w:rsid w:val="004D763E"/>
    <w:rsid w:val="004F098F"/>
    <w:rsid w:val="004F6392"/>
    <w:rsid w:val="004F6574"/>
    <w:rsid w:val="0051586C"/>
    <w:rsid w:val="0053293C"/>
    <w:rsid w:val="00533130"/>
    <w:rsid w:val="00536084"/>
    <w:rsid w:val="00544BDC"/>
    <w:rsid w:val="00546F5A"/>
    <w:rsid w:val="0056185C"/>
    <w:rsid w:val="00561EF3"/>
    <w:rsid w:val="005717EF"/>
    <w:rsid w:val="00581328"/>
    <w:rsid w:val="00585645"/>
    <w:rsid w:val="00590A20"/>
    <w:rsid w:val="005948A4"/>
    <w:rsid w:val="00597A28"/>
    <w:rsid w:val="005B189F"/>
    <w:rsid w:val="005B1D47"/>
    <w:rsid w:val="005D1B20"/>
    <w:rsid w:val="005D5977"/>
    <w:rsid w:val="00615872"/>
    <w:rsid w:val="00632995"/>
    <w:rsid w:val="00634330"/>
    <w:rsid w:val="00640FF7"/>
    <w:rsid w:val="00643C38"/>
    <w:rsid w:val="00645CFA"/>
    <w:rsid w:val="00651B99"/>
    <w:rsid w:val="00694D37"/>
    <w:rsid w:val="006A1E1E"/>
    <w:rsid w:val="006C5D48"/>
    <w:rsid w:val="006E3F9C"/>
    <w:rsid w:val="006F171E"/>
    <w:rsid w:val="006F5C50"/>
    <w:rsid w:val="00711BF3"/>
    <w:rsid w:val="00725F46"/>
    <w:rsid w:val="007271F5"/>
    <w:rsid w:val="00747B38"/>
    <w:rsid w:val="007513B3"/>
    <w:rsid w:val="00766C58"/>
    <w:rsid w:val="00766E19"/>
    <w:rsid w:val="007B3D4D"/>
    <w:rsid w:val="007B4611"/>
    <w:rsid w:val="007E1CD4"/>
    <w:rsid w:val="007E1DA7"/>
    <w:rsid w:val="007E470C"/>
    <w:rsid w:val="007E56C6"/>
    <w:rsid w:val="007E713D"/>
    <w:rsid w:val="007F1B9B"/>
    <w:rsid w:val="007F1BF3"/>
    <w:rsid w:val="00823CB3"/>
    <w:rsid w:val="0082621B"/>
    <w:rsid w:val="0086102D"/>
    <w:rsid w:val="0086611E"/>
    <w:rsid w:val="00880C1E"/>
    <w:rsid w:val="008939D2"/>
    <w:rsid w:val="008A56C1"/>
    <w:rsid w:val="008D12C5"/>
    <w:rsid w:val="008D160A"/>
    <w:rsid w:val="008F5BDF"/>
    <w:rsid w:val="009058F5"/>
    <w:rsid w:val="00961DBB"/>
    <w:rsid w:val="00963C4A"/>
    <w:rsid w:val="00976717"/>
    <w:rsid w:val="009B4955"/>
    <w:rsid w:val="009B67C9"/>
    <w:rsid w:val="009D2DB1"/>
    <w:rsid w:val="009E04DB"/>
    <w:rsid w:val="009F3A91"/>
    <w:rsid w:val="009F7A66"/>
    <w:rsid w:val="00A6221D"/>
    <w:rsid w:val="00A806F6"/>
    <w:rsid w:val="00A8533A"/>
    <w:rsid w:val="00A91396"/>
    <w:rsid w:val="00A94884"/>
    <w:rsid w:val="00AA59F9"/>
    <w:rsid w:val="00AB0E15"/>
    <w:rsid w:val="00AC6AA8"/>
    <w:rsid w:val="00AD66DB"/>
    <w:rsid w:val="00AF4764"/>
    <w:rsid w:val="00AF69BB"/>
    <w:rsid w:val="00B23F33"/>
    <w:rsid w:val="00B57757"/>
    <w:rsid w:val="00B6280F"/>
    <w:rsid w:val="00B76A8C"/>
    <w:rsid w:val="00B826E9"/>
    <w:rsid w:val="00B84D98"/>
    <w:rsid w:val="00B90A49"/>
    <w:rsid w:val="00BA0BB8"/>
    <w:rsid w:val="00BB6092"/>
    <w:rsid w:val="00BC265F"/>
    <w:rsid w:val="00BC544E"/>
    <w:rsid w:val="00BC7328"/>
    <w:rsid w:val="00BD0AB6"/>
    <w:rsid w:val="00BD51FB"/>
    <w:rsid w:val="00C10593"/>
    <w:rsid w:val="00C10E54"/>
    <w:rsid w:val="00C421AF"/>
    <w:rsid w:val="00C64B8F"/>
    <w:rsid w:val="00C70482"/>
    <w:rsid w:val="00C82EBF"/>
    <w:rsid w:val="00CB30AD"/>
    <w:rsid w:val="00CD0FCA"/>
    <w:rsid w:val="00CD39E2"/>
    <w:rsid w:val="00CF6AB6"/>
    <w:rsid w:val="00D1380A"/>
    <w:rsid w:val="00D3356F"/>
    <w:rsid w:val="00D57A5C"/>
    <w:rsid w:val="00D75CF2"/>
    <w:rsid w:val="00D75EBC"/>
    <w:rsid w:val="00D92EF1"/>
    <w:rsid w:val="00D95A44"/>
    <w:rsid w:val="00DC238D"/>
    <w:rsid w:val="00DC6376"/>
    <w:rsid w:val="00DC65B9"/>
    <w:rsid w:val="00DD2609"/>
    <w:rsid w:val="00DE1221"/>
    <w:rsid w:val="00DE6CD8"/>
    <w:rsid w:val="00DF43B8"/>
    <w:rsid w:val="00E14023"/>
    <w:rsid w:val="00E218EE"/>
    <w:rsid w:val="00E2648C"/>
    <w:rsid w:val="00E5114F"/>
    <w:rsid w:val="00EA0F28"/>
    <w:rsid w:val="00EB2F9C"/>
    <w:rsid w:val="00EC403E"/>
    <w:rsid w:val="00F233B9"/>
    <w:rsid w:val="00F32947"/>
    <w:rsid w:val="00F40CA6"/>
    <w:rsid w:val="00F53B53"/>
    <w:rsid w:val="00F66A3B"/>
    <w:rsid w:val="00F95DCD"/>
    <w:rsid w:val="00FA1558"/>
    <w:rsid w:val="00FA3CC6"/>
    <w:rsid w:val="00FB077D"/>
    <w:rsid w:val="00FD51F4"/>
    <w:rsid w:val="00FF38A5"/>
    <w:rsid w:val="00FF6F9D"/>
    <w:rsid w:val="023755AF"/>
    <w:rsid w:val="02BB2121"/>
    <w:rsid w:val="07013D1F"/>
    <w:rsid w:val="0F06647B"/>
    <w:rsid w:val="107017CC"/>
    <w:rsid w:val="143C166D"/>
    <w:rsid w:val="1A672FF0"/>
    <w:rsid w:val="1C9B22E3"/>
    <w:rsid w:val="1F412EB0"/>
    <w:rsid w:val="208C266E"/>
    <w:rsid w:val="259C6139"/>
    <w:rsid w:val="27A907C1"/>
    <w:rsid w:val="30851D1F"/>
    <w:rsid w:val="55180399"/>
    <w:rsid w:val="56AE0EC7"/>
    <w:rsid w:val="5B3A44E2"/>
    <w:rsid w:val="5EA63211"/>
    <w:rsid w:val="5F681F1D"/>
    <w:rsid w:val="66690EDD"/>
    <w:rsid w:val="7D796C4C"/>
    <w:rsid w:val="7D872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8C63905"/>
  <w15:docId w15:val="{0A6A2F5D-1278-47DE-A799-32174123E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06F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806F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806F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qFormat/>
    <w:pPr>
      <w:spacing w:line="300" w:lineRule="auto"/>
      <w:ind w:firstLineChars="200" w:firstLine="420"/>
    </w:pPr>
    <w:rPr>
      <w:rFonts w:ascii="宋体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DE1221"/>
    <w:pPr>
      <w:tabs>
        <w:tab w:val="right" w:leader="dot" w:pos="8296"/>
      </w:tabs>
      <w:spacing w:line="300" w:lineRule="auto"/>
      <w:jc w:val="left"/>
    </w:pPr>
    <w:rPr>
      <w:rFonts w:ascii="宋体" w:hAnsi="宋体"/>
      <w:bCs/>
      <w:sz w:val="24"/>
    </w:rPr>
  </w:style>
  <w:style w:type="paragraph" w:styleId="a9">
    <w:name w:val="footnote text"/>
    <w:basedOn w:val="a"/>
    <w:link w:val="aa"/>
    <w:semiHidden/>
    <w:pPr>
      <w:snapToGrid w:val="0"/>
      <w:jc w:val="left"/>
    </w:pPr>
    <w:rPr>
      <w:sz w:val="18"/>
      <w:szCs w:val="18"/>
    </w:rPr>
  </w:style>
  <w:style w:type="character" w:styleId="ab">
    <w:name w:val="footnote reference"/>
    <w:basedOn w:val="a0"/>
    <w:semiHidden/>
    <w:rPr>
      <w:vertAlign w:val="superscript"/>
    </w:rPr>
  </w:style>
  <w:style w:type="character" w:customStyle="1" w:styleId="a4">
    <w:name w:val="正文文本缩进 字符"/>
    <w:basedOn w:val="a0"/>
    <w:link w:val="a3"/>
    <w:rPr>
      <w:rFonts w:ascii="宋体" w:eastAsia="宋体" w:hAnsi="Times New Roman" w:cs="Times New Roman"/>
      <w:szCs w:val="24"/>
    </w:rPr>
  </w:style>
  <w:style w:type="character" w:customStyle="1" w:styleId="aa">
    <w:name w:val="脚注文本 字符"/>
    <w:basedOn w:val="a0"/>
    <w:link w:val="a9"/>
    <w:autoRedefine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Times New Roman" w:eastAsia="宋体" w:hAnsi="Times New Roman" w:cs="Times New Roman"/>
      <w:sz w:val="18"/>
      <w:szCs w:val="18"/>
    </w:rPr>
  </w:style>
  <w:style w:type="table" w:styleId="ac">
    <w:name w:val="Table Grid"/>
    <w:basedOn w:val="a1"/>
    <w:uiPriority w:val="39"/>
    <w:rsid w:val="00CF6A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99"/>
    <w:unhideWhenUsed/>
    <w:rsid w:val="0082621B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806F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806F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806F6"/>
    <w:rPr>
      <w:rFonts w:ascii="Times New Roman" w:eastAsia="宋体" w:hAnsi="Times New Roman" w:cs="Times New Roman"/>
      <w:b/>
      <w:bCs/>
      <w:kern w:val="2"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A6221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A6221D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A6221D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character" w:styleId="ae">
    <w:name w:val="Hyperlink"/>
    <w:basedOn w:val="a0"/>
    <w:uiPriority w:val="99"/>
    <w:unhideWhenUsed/>
    <w:rsid w:val="00A6221D"/>
    <w:rPr>
      <w:color w:val="0563C1" w:themeColor="hyperlink"/>
      <w:u w:val="single"/>
    </w:rPr>
  </w:style>
  <w:style w:type="table" w:customStyle="1" w:styleId="af">
    <w:name w:val="三线表"/>
    <w:basedOn w:val="a1"/>
    <w:uiPriority w:val="99"/>
    <w:rsid w:val="00651B99"/>
    <w:pPr>
      <w:jc w:val="center"/>
    </w:pPr>
    <w:tblPr>
      <w:tblBorders>
        <w:top w:val="single" w:sz="6" w:space="0" w:color="auto"/>
        <w:bottom w:val="single" w:sz="6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af0">
    <w:name w:val="Unresolved Mention"/>
    <w:basedOn w:val="a0"/>
    <w:uiPriority w:val="99"/>
    <w:semiHidden/>
    <w:unhideWhenUsed/>
    <w:rsid w:val="007E1DA7"/>
    <w:rPr>
      <w:color w:val="605E5C"/>
      <w:shd w:val="clear" w:color="auto" w:fill="E1DFDD"/>
    </w:rPr>
  </w:style>
  <w:style w:type="paragraph" w:styleId="af1">
    <w:name w:val="Normal (Web)"/>
    <w:basedOn w:val="a"/>
    <w:uiPriority w:val="99"/>
    <w:unhideWhenUsed/>
    <w:rsid w:val="007E1DA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f2">
    <w:name w:val="Strong"/>
    <w:basedOn w:val="a0"/>
    <w:uiPriority w:val="22"/>
    <w:qFormat/>
    <w:rsid w:val="008D12C5"/>
    <w:rPr>
      <w:b/>
      <w:bCs/>
    </w:rPr>
  </w:style>
  <w:style w:type="character" w:customStyle="1" w:styleId="mord">
    <w:name w:val="mord"/>
    <w:basedOn w:val="a0"/>
    <w:rsid w:val="00976717"/>
  </w:style>
  <w:style w:type="character" w:customStyle="1" w:styleId="hljs-keyword">
    <w:name w:val="hljs-keyword"/>
    <w:basedOn w:val="a0"/>
    <w:rsid w:val="00634330"/>
  </w:style>
  <w:style w:type="paragraph" w:styleId="HTML">
    <w:name w:val="HTML Preformatted"/>
    <w:basedOn w:val="a"/>
    <w:link w:val="HTML0"/>
    <w:uiPriority w:val="99"/>
    <w:unhideWhenUsed/>
    <w:rsid w:val="00546F5A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rsid w:val="00546F5A"/>
    <w:rPr>
      <w:rFonts w:ascii="Courier New" w:eastAsia="宋体" w:hAnsi="Courier New" w:cs="Courier New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255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6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2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74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63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8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25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23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09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682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1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22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6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40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oleObject" Target="embeddings/oleObject5.bin"/><Relationship Id="rId34" Type="http://schemas.openxmlformats.org/officeDocument/2006/relationships/hyperlink" Target="https://baike.baidu.com/item/%E7%89%88%E6%9C%AC%E6%8E%A7%E5%88%B6/3311252?fromModule=lemma_inlink" TargetMode="External"/><Relationship Id="rId42" Type="http://schemas.openxmlformats.org/officeDocument/2006/relationships/image" Target="media/image21.png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image" Target="media/image31.pn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3.wmf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hyperlink" Target="https://baike.baidu.com/item/%E8%87%AA%E5%8A%A8%E5%AE%8C%E6%88%90/22748028?fromModule=lemma_inlink" TargetMode="External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oleObject" Target="embeddings/oleObject9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oleObject" Target="embeddings/oleObject4.bin"/><Relationship Id="rId4" Type="http://schemas.openxmlformats.org/officeDocument/2006/relationships/styles" Target="styles.xml"/><Relationship Id="rId9" Type="http://schemas.openxmlformats.org/officeDocument/2006/relationships/hyperlink" Target="http://energy.cngold.org/nybk/daqiwuran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1.wmf"/><Relationship Id="rId30" Type="http://schemas.openxmlformats.org/officeDocument/2006/relationships/hyperlink" Target="https://baike.baidu.com/item/IDE/8232086?fromModule=lemma_inlink" TargetMode="External"/><Relationship Id="rId35" Type="http://schemas.openxmlformats.org/officeDocument/2006/relationships/image" Target="media/image14.png"/><Relationship Id="rId43" Type="http://schemas.openxmlformats.org/officeDocument/2006/relationships/image" Target="media/image22.png"/><Relationship Id="rId48" Type="http://schemas.openxmlformats.org/officeDocument/2006/relationships/image" Target="media/image27.wmf"/><Relationship Id="rId56" Type="http://schemas.openxmlformats.org/officeDocument/2006/relationships/image" Target="media/image32.png"/><Relationship Id="rId8" Type="http://schemas.openxmlformats.org/officeDocument/2006/relationships/endnotes" Target="endnotes.xml"/><Relationship Id="rId51" Type="http://schemas.openxmlformats.org/officeDocument/2006/relationships/oleObject" Target="embeddings/oleObject8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png"/><Relationship Id="rId33" Type="http://schemas.openxmlformats.org/officeDocument/2006/relationships/hyperlink" Target="https://baike.baidu.com/item/%E5%8D%95%E5%85%83%E6%B5%8B%E8%AF%95/1917084?fromModule=lemma_inlink" TargetMode="External"/><Relationship Id="rId38" Type="http://schemas.openxmlformats.org/officeDocument/2006/relationships/image" Target="media/image17.png"/><Relationship Id="rId46" Type="http://schemas.openxmlformats.org/officeDocument/2006/relationships/image" Target="media/image25.jpeg"/><Relationship Id="rId5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20.png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5.png"/><Relationship Id="rId49" Type="http://schemas.openxmlformats.org/officeDocument/2006/relationships/oleObject" Target="embeddings/oleObject7.bin"/><Relationship Id="rId57" Type="http://schemas.openxmlformats.org/officeDocument/2006/relationships/footer" Target="footer2.xml"/><Relationship Id="rId10" Type="http://schemas.openxmlformats.org/officeDocument/2006/relationships/footer" Target="footer1.xml"/><Relationship Id="rId31" Type="http://schemas.openxmlformats.org/officeDocument/2006/relationships/hyperlink" Target="https://baike.baidu.com/item/%E9%A1%B9%E7%9B%AE%E7%AE%A1%E7%90%86/85389?fromModule=lemma_inlink" TargetMode="External"/><Relationship Id="rId44" Type="http://schemas.openxmlformats.org/officeDocument/2006/relationships/image" Target="media/image23.png"/><Relationship Id="rId5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1B565EE-7F70-4624-9E33-5009758033F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369</Words>
  <Characters>7807</Characters>
  <Application>Microsoft Office Word</Application>
  <DocSecurity>0</DocSecurity>
  <Lines>65</Lines>
  <Paragraphs>18</Paragraphs>
  <ScaleCrop>false</ScaleCrop>
  <Company/>
  <LinksUpToDate>false</LinksUpToDate>
  <CharactersWithSpaces>9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w l</dc:creator>
  <cp:keywords/>
  <dc:description/>
  <cp:lastModifiedBy>3227</cp:lastModifiedBy>
  <cp:revision>8</cp:revision>
  <cp:lastPrinted>2024-06-29T01:01:00Z</cp:lastPrinted>
  <dcterms:created xsi:type="dcterms:W3CDTF">2024-06-28T19:27:00Z</dcterms:created>
  <dcterms:modified xsi:type="dcterms:W3CDTF">2024-06-29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BF76FFB5F0E44194A9D88EEDA70735CB_12</vt:lpwstr>
  </property>
</Properties>
</file>